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01DF" w:rsidRDefault="001701DF">
      <w:pPr>
        <w:rPr>
          <w:b/>
          <w:sz w:val="28"/>
        </w:rPr>
      </w:pPr>
    </w:p>
    <w:p w:rsidR="001701DF" w:rsidRDefault="001701DF" w:rsidP="001701DF">
      <w:pPr>
        <w:rPr>
          <w:sz w:val="28"/>
        </w:rPr>
      </w:pPr>
      <w:r>
        <w:rPr>
          <w:sz w:val="28"/>
        </w:rPr>
        <w:t>Upute na početku cjeline</w:t>
      </w:r>
      <w:r w:rsidRPr="00E45372">
        <w:rPr>
          <w:sz w:val="28"/>
        </w:rPr>
        <w:t xml:space="preserve"> </w:t>
      </w:r>
      <w:r w:rsidRPr="00F6163D">
        <w:rPr>
          <w:sz w:val="28"/>
        </w:rPr>
        <w:t>Geometrijska tijela</w:t>
      </w:r>
      <w:r w:rsidR="00166D8C">
        <w:rPr>
          <w:sz w:val="28"/>
        </w:rPr>
        <w:t>,</w:t>
      </w:r>
    </w:p>
    <w:p w:rsidR="00166D8C" w:rsidRPr="00E45372" w:rsidRDefault="00166D8C" w:rsidP="001701DF">
      <w:pPr>
        <w:rPr>
          <w:b/>
          <w:sz w:val="28"/>
        </w:rPr>
      </w:pPr>
      <w:r>
        <w:rPr>
          <w:sz w:val="28"/>
        </w:rPr>
        <w:t>zadaci za vježbu, primjerak 2- minutnog...</w:t>
      </w:r>
    </w:p>
    <w:p w:rsidR="001701DF" w:rsidRDefault="001701DF">
      <w:pPr>
        <w:rPr>
          <w:b/>
          <w:sz w:val="28"/>
        </w:rPr>
      </w:pP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 xml:space="preserve">Ovdje možete vidjeti </w:t>
      </w:r>
      <w:r w:rsidR="001701DF" w:rsidRPr="001701DF">
        <w:rPr>
          <w:szCs w:val="24"/>
          <w:u w:val="none"/>
        </w:rPr>
        <w:t xml:space="preserve">upute 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koje umnožim i na početku cjeline "Geometrijska tijela"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 xml:space="preserve">podijelim učenicima. Na istom satu im i usmeno prepričam 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 xml:space="preserve">sve što piše na tom papiru, te odgovorim na eventualna pitanja.  </w:t>
      </w:r>
    </w:p>
    <w:p w:rsidR="001701DF" w:rsidRPr="001701DF" w:rsidRDefault="001701DF">
      <w:pPr>
        <w:rPr>
          <w:szCs w:val="24"/>
          <w:u w:val="none"/>
        </w:rPr>
      </w:pPr>
    </w:p>
    <w:p w:rsid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Rok za pripremu formula koje će smjeti koristiti na budućim satovima</w:t>
      </w:r>
    </w:p>
    <w:p w:rsidR="00781957" w:rsidRPr="001701DF" w:rsidRDefault="00781957">
      <w:pPr>
        <w:rPr>
          <w:szCs w:val="24"/>
          <w:u w:val="none"/>
        </w:rPr>
      </w:pPr>
      <w:r>
        <w:rPr>
          <w:szCs w:val="24"/>
          <w:u w:val="none"/>
        </w:rPr>
        <w:t>(a koje se spominju u tim uputama)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im je otprilike 2-3 školska sata, te im najavim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da ćemo nakon toga (točno preciziram koji sat)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pisati višeminutni iz gradiva koje znamo od prije,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a u kojem treba računati opsege i površine likova,</w:t>
      </w:r>
    </w:p>
    <w:p w:rsid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duljine dijagonala, visine, primijeniti Pitagorin poučak i sl.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Na jednom satu prije toga rješavamo slične zadatke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(možete ih vidjeti u nastavku ovog materijala, nakon uputa),</w:t>
      </w:r>
    </w:p>
    <w:p w:rsidR="001701DF" w:rsidRPr="001701DF" w:rsidRDefault="001701DF">
      <w:pPr>
        <w:rPr>
          <w:szCs w:val="24"/>
          <w:u w:val="none"/>
        </w:rPr>
      </w:pPr>
      <w:r w:rsidRPr="001701DF">
        <w:rPr>
          <w:szCs w:val="24"/>
          <w:u w:val="none"/>
        </w:rPr>
        <w:t>a tu su i zadaci za vježbu kod kuće.</w:t>
      </w:r>
    </w:p>
    <w:p w:rsidR="001701DF" w:rsidRDefault="001701DF">
      <w:pPr>
        <w:rPr>
          <w:b/>
          <w:szCs w:val="24"/>
          <w:u w:val="none"/>
        </w:rPr>
      </w:pPr>
    </w:p>
    <w:p w:rsidR="00781957" w:rsidRDefault="00781957">
      <w:pPr>
        <w:rPr>
          <w:szCs w:val="24"/>
          <w:u w:val="none"/>
        </w:rPr>
      </w:pPr>
      <w:r w:rsidRPr="00781957">
        <w:rPr>
          <w:szCs w:val="24"/>
          <w:u w:val="none"/>
        </w:rPr>
        <w:t>Osim takvih najavljenih</w:t>
      </w:r>
      <w:r>
        <w:rPr>
          <w:szCs w:val="24"/>
          <w:u w:val="none"/>
        </w:rPr>
        <w:t xml:space="preserve"> kontrolaca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u kojima će smjeti koristiti formule,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 xml:space="preserve">najavim im i iznenadne nenajavljene kontrolne 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 xml:space="preserve">(koji su većinom 2-minutni) 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 xml:space="preserve">u kojima </w:t>
      </w:r>
      <w:r w:rsidRPr="00964BDF">
        <w:rPr>
          <w:b/>
          <w:szCs w:val="24"/>
          <w:u w:val="none"/>
        </w:rPr>
        <w:t>neće</w:t>
      </w:r>
      <w:r>
        <w:rPr>
          <w:szCs w:val="24"/>
          <w:u w:val="none"/>
        </w:rPr>
        <w:t xml:space="preserve"> smjeti koristiti ispisane formule,</w:t>
      </w:r>
    </w:p>
    <w:p w:rsidR="00964BDF" w:rsidRDefault="00781957">
      <w:pPr>
        <w:rPr>
          <w:szCs w:val="24"/>
          <w:u w:val="none"/>
        </w:rPr>
      </w:pPr>
      <w:r>
        <w:rPr>
          <w:szCs w:val="24"/>
          <w:u w:val="none"/>
        </w:rPr>
        <w:t>već je cilj tih kontrolaca da provjerim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znaju</w:t>
      </w:r>
      <w:r w:rsidR="00964BDF">
        <w:rPr>
          <w:szCs w:val="24"/>
          <w:u w:val="none"/>
        </w:rPr>
        <w:t xml:space="preserve"> </w:t>
      </w:r>
      <w:r>
        <w:rPr>
          <w:szCs w:val="24"/>
          <w:u w:val="none"/>
        </w:rPr>
        <w:t xml:space="preserve">li napamet one </w:t>
      </w:r>
      <w:r w:rsidRPr="00781957">
        <w:rPr>
          <w:b/>
          <w:szCs w:val="24"/>
          <w:u w:val="none"/>
        </w:rPr>
        <w:t>najosnovnije</w:t>
      </w:r>
      <w:r>
        <w:rPr>
          <w:szCs w:val="24"/>
          <w:u w:val="none"/>
        </w:rPr>
        <w:t xml:space="preserve"> formule.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 xml:space="preserve">Koje formule spadaju u osnovne, </w:t>
      </w:r>
    </w:p>
    <w:p w:rsidR="002B79ED" w:rsidRDefault="00781957">
      <w:pPr>
        <w:rPr>
          <w:szCs w:val="24"/>
          <w:u w:val="none"/>
        </w:rPr>
      </w:pPr>
      <w:r>
        <w:rPr>
          <w:szCs w:val="24"/>
          <w:u w:val="none"/>
        </w:rPr>
        <w:t>jasno navedemo već na prvom satu ove cjeline</w:t>
      </w:r>
    </w:p>
    <w:p w:rsidR="002B79ED" w:rsidRDefault="002B79ED">
      <w:pPr>
        <w:rPr>
          <w:szCs w:val="24"/>
          <w:u w:val="none"/>
        </w:rPr>
      </w:pPr>
      <w:r>
        <w:rPr>
          <w:szCs w:val="24"/>
          <w:u w:val="none"/>
        </w:rPr>
        <w:t>(i kasnije među njih dodam volumen kvadra i kocke,</w:t>
      </w:r>
    </w:p>
    <w:p w:rsidR="00781957" w:rsidRDefault="002B79ED">
      <w:pPr>
        <w:rPr>
          <w:szCs w:val="24"/>
          <w:u w:val="none"/>
        </w:rPr>
      </w:pPr>
      <w:r>
        <w:rPr>
          <w:szCs w:val="24"/>
          <w:u w:val="none"/>
        </w:rPr>
        <w:t>nakon što to obradimo)</w:t>
      </w:r>
      <w:r w:rsidR="00781957">
        <w:rPr>
          <w:szCs w:val="24"/>
          <w:u w:val="none"/>
        </w:rPr>
        <w:t>.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Iz tih 2-minutnih kontrolaca ne dobivaju se ocjene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(jer u njima nema zadataka za 3, 4 i 5;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štoviše, ni za 2 nije dovoljno samo ovo što se pita,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znati neke formule, već ih treba znati i primijeniti),</w:t>
      </w:r>
    </w:p>
    <w:p w:rsidR="00964BDF" w:rsidRDefault="00781957">
      <w:pPr>
        <w:rPr>
          <w:szCs w:val="24"/>
          <w:u w:val="none"/>
        </w:rPr>
      </w:pPr>
      <w:r>
        <w:rPr>
          <w:szCs w:val="24"/>
          <w:u w:val="none"/>
        </w:rPr>
        <w:t xml:space="preserve">već samo oni učenici koji pokažu 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da ne znaju neke osnovne formule,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dobivaju minus iz tog kontrolnog.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Za dva minusa dobiva se jedinica u rubriku.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Cilj ovakvih kontrolaca je jednostavno natjerati sve,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pa i najslabije učenike da najosnovnije formule nauče za 2,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a tko je od njih uporan u tome da neće,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neka mu se osjeti na ocjenama.</w:t>
      </w:r>
    </w:p>
    <w:p w:rsid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 xml:space="preserve">Primjer takvog kontrolnog </w:t>
      </w:r>
    </w:p>
    <w:p w:rsidR="00781957" w:rsidRPr="00781957" w:rsidRDefault="00781957">
      <w:pPr>
        <w:rPr>
          <w:szCs w:val="24"/>
          <w:u w:val="none"/>
        </w:rPr>
      </w:pPr>
      <w:r>
        <w:rPr>
          <w:szCs w:val="24"/>
          <w:u w:val="none"/>
        </w:rPr>
        <w:t>možete vidjeti na kraju ovog dokumenta.</w:t>
      </w:r>
    </w:p>
    <w:p w:rsidR="00781957" w:rsidRDefault="00781957">
      <w:pPr>
        <w:rPr>
          <w:b/>
          <w:szCs w:val="24"/>
          <w:u w:val="none"/>
        </w:rPr>
      </w:pPr>
    </w:p>
    <w:p w:rsidR="001701DF" w:rsidRPr="001701DF" w:rsidRDefault="001701DF" w:rsidP="001701DF">
      <w:pPr>
        <w:tabs>
          <w:tab w:val="left" w:pos="4962"/>
        </w:tabs>
        <w:jc w:val="left"/>
        <w:rPr>
          <w:u w:val="none"/>
        </w:rPr>
      </w:pPr>
      <w:r>
        <w:rPr>
          <w:u w:val="none"/>
        </w:rPr>
        <w:tab/>
      </w:r>
      <w:r w:rsidRPr="001701DF">
        <w:rPr>
          <w:u w:val="none"/>
        </w:rPr>
        <w:t>Antonija Horvatek</w:t>
      </w:r>
    </w:p>
    <w:p w:rsidR="001701DF" w:rsidRPr="001701DF" w:rsidRDefault="001701DF" w:rsidP="001701DF">
      <w:pPr>
        <w:tabs>
          <w:tab w:val="left" w:pos="4962"/>
        </w:tabs>
        <w:jc w:val="left"/>
        <w:rPr>
          <w:rFonts w:ascii="Brush Script MT" w:hAnsi="Brush Script MT"/>
          <w:sz w:val="28"/>
          <w:u w:val="none"/>
        </w:rPr>
      </w:pPr>
      <w:r>
        <w:rPr>
          <w:rFonts w:ascii="Brush Script MT" w:hAnsi="Brush Script MT"/>
          <w:sz w:val="28"/>
          <w:u w:val="none"/>
        </w:rPr>
        <w:tab/>
      </w:r>
      <w:r w:rsidRPr="001701DF">
        <w:rPr>
          <w:rFonts w:ascii="Brush Script MT" w:hAnsi="Brush Script MT"/>
          <w:sz w:val="28"/>
          <w:u w:val="none"/>
        </w:rPr>
        <w:t>Matematika na dlanu</w:t>
      </w:r>
    </w:p>
    <w:p w:rsidR="001701DF" w:rsidRPr="00781957" w:rsidRDefault="001701DF" w:rsidP="00781957">
      <w:pPr>
        <w:tabs>
          <w:tab w:val="left" w:pos="4962"/>
        </w:tabs>
        <w:jc w:val="left"/>
        <w:rPr>
          <w:b/>
          <w:szCs w:val="24"/>
          <w:u w:val="none"/>
        </w:rPr>
      </w:pPr>
      <w:r>
        <w:rPr>
          <w:u w:val="none"/>
        </w:rPr>
        <w:tab/>
      </w:r>
      <w:hyperlink r:id="rId8" w:history="1">
        <w:r w:rsidRPr="001701DF">
          <w:rPr>
            <w:rStyle w:val="Hiperveza"/>
            <w:i/>
            <w:u w:val="none"/>
          </w:rPr>
          <w:t>http://www.antonija-horvatek.from.hr/</w:t>
        </w:r>
      </w:hyperlink>
      <w:r w:rsidRPr="001701DF">
        <w:rPr>
          <w:i/>
          <w:u w:val="none"/>
        </w:rPr>
        <w:t xml:space="preserve"> </w:t>
      </w:r>
    </w:p>
    <w:p w:rsidR="001701DF" w:rsidRDefault="001701DF">
      <w:pPr>
        <w:rPr>
          <w:b/>
          <w:szCs w:val="24"/>
          <w:u w:val="none"/>
        </w:rPr>
      </w:pPr>
    </w:p>
    <w:p w:rsidR="001701DF" w:rsidRPr="001701DF" w:rsidRDefault="001701DF">
      <w:pPr>
        <w:rPr>
          <w:b/>
          <w:szCs w:val="24"/>
          <w:u w:val="none"/>
        </w:rPr>
      </w:pPr>
      <w:r w:rsidRPr="001701DF">
        <w:rPr>
          <w:b/>
          <w:szCs w:val="24"/>
          <w:u w:val="none"/>
        </w:rPr>
        <w:br w:type="page"/>
      </w:r>
    </w:p>
    <w:p w:rsidR="002328E4" w:rsidRPr="002328E4" w:rsidRDefault="002328E4" w:rsidP="002328E4">
      <w:pPr>
        <w:rPr>
          <w:sz w:val="28"/>
        </w:rPr>
      </w:pPr>
      <w:r w:rsidRPr="002328E4">
        <w:rPr>
          <w:sz w:val="28"/>
        </w:rPr>
        <w:lastRenderedPageBreak/>
        <w:t xml:space="preserve">Upute na početku cjeline </w:t>
      </w:r>
      <w:r w:rsidRPr="002328E4">
        <w:rPr>
          <w:b/>
          <w:sz w:val="28"/>
        </w:rPr>
        <w:t>Geometrijska tijela</w:t>
      </w:r>
    </w:p>
    <w:p w:rsidR="002328E4" w:rsidRPr="002328E4" w:rsidRDefault="002328E4" w:rsidP="002328E4">
      <w:pPr>
        <w:rPr>
          <w:b/>
        </w:rPr>
      </w:pPr>
    </w:p>
    <w:p w:rsidR="002328E4" w:rsidRPr="002328E4" w:rsidRDefault="002328E4" w:rsidP="002328E4">
      <w:pPr>
        <w:rPr>
          <w:b/>
        </w:rPr>
      </w:pPr>
    </w:p>
    <w:p w:rsidR="002328E4" w:rsidRPr="002328E4" w:rsidRDefault="002328E4" w:rsidP="002328E4">
      <w:pPr>
        <w:jc w:val="left"/>
        <w:rPr>
          <w:b/>
        </w:rPr>
      </w:pPr>
      <w:r w:rsidRPr="002328E4">
        <w:rPr>
          <w:b/>
        </w:rPr>
        <w:t>SVI UČENICI</w:t>
      </w:r>
    </w:p>
    <w:p w:rsidR="002328E4" w:rsidRPr="002328E4" w:rsidRDefault="002328E4" w:rsidP="002328E4">
      <w:pPr>
        <w:jc w:val="left"/>
        <w:rPr>
          <w:b/>
        </w:rPr>
      </w:pPr>
    </w:p>
    <w:p w:rsidR="002328E4" w:rsidRPr="002328E4" w:rsidRDefault="002328E4" w:rsidP="002328E4">
      <w:pPr>
        <w:numPr>
          <w:ilvl w:val="0"/>
          <w:numId w:val="1"/>
        </w:numPr>
        <w:contextualSpacing/>
        <w:jc w:val="left"/>
        <w:rPr>
          <w:u w:val="none"/>
        </w:rPr>
      </w:pPr>
      <w:r w:rsidRPr="002328E4">
        <w:rPr>
          <w:b/>
          <w:u w:val="none"/>
        </w:rPr>
        <w:t>napamet naučiti formule koje se moraju znati za 2</w:t>
      </w:r>
      <w:r w:rsidRPr="002328E4">
        <w:rPr>
          <w:u w:val="none"/>
        </w:rPr>
        <w:t xml:space="preserve"> . Iz toga će biti </w:t>
      </w:r>
      <w:r w:rsidRPr="002328E4">
        <w:t>ne</w:t>
      </w:r>
      <w:r w:rsidRPr="002328E4">
        <w:rPr>
          <w:u w:val="none"/>
        </w:rPr>
        <w:t>najavljeni petminutni kontrolci. Iz tih kontrolaca neće se dobivati ocjene (jer nema zadataka za 3, 4 i 5; tu ć</w:t>
      </w:r>
      <w:r>
        <w:rPr>
          <w:u w:val="none"/>
        </w:rPr>
        <w:t>e se pitati samo formule koje s</w:t>
      </w:r>
      <w:r w:rsidRPr="002328E4">
        <w:rPr>
          <w:u w:val="none"/>
        </w:rPr>
        <w:t>e</w:t>
      </w:r>
      <w:r>
        <w:rPr>
          <w:u w:val="none"/>
        </w:rPr>
        <w:t xml:space="preserve"> </w:t>
      </w:r>
      <w:r w:rsidRPr="002328E4">
        <w:rPr>
          <w:u w:val="none"/>
        </w:rPr>
        <w:t>moraju znati već za ocjenu 2</w:t>
      </w:r>
      <w:r>
        <w:rPr>
          <w:u w:val="none"/>
        </w:rPr>
        <w:t>)</w:t>
      </w:r>
      <w:r w:rsidRPr="002328E4">
        <w:rPr>
          <w:u w:val="none"/>
        </w:rPr>
        <w:t>. Tko ne zna formule, dobiva minus, a dva minusa su 1. Ti se minusi ne mogu ispraviti; treba naučiti da se idući put ne dobije minus. Te osnovne formule ćemo ispisati na ploči već na 1. satu ove cjeline.</w:t>
      </w:r>
    </w:p>
    <w:p w:rsidR="002328E4" w:rsidRPr="002328E4" w:rsidRDefault="002328E4" w:rsidP="002328E4">
      <w:pPr>
        <w:numPr>
          <w:ilvl w:val="0"/>
          <w:numId w:val="1"/>
        </w:numPr>
        <w:contextualSpacing/>
        <w:jc w:val="left"/>
        <w:rPr>
          <w:u w:val="none"/>
        </w:rPr>
      </w:pPr>
      <w:r w:rsidRPr="002328E4">
        <w:rPr>
          <w:b/>
          <w:u w:val="none"/>
        </w:rPr>
        <w:t>na papiru si napisati sve formule koje smo dosad naučili</w:t>
      </w:r>
      <w:r w:rsidRPr="002328E4">
        <w:rPr>
          <w:u w:val="none"/>
        </w:rPr>
        <w:t xml:space="preserve"> (za svaki lik: ime lika, skica/crtež lika, njegove formule). Te formule se mogu koristiti u svakom najavljenom (uobičajenom) kontrolnom (u višeminutnima i u ispitu znanja), kod pisanja zadaće, kad na mjestu rješavaš zadatak itd. </w:t>
      </w:r>
      <w:r w:rsidRPr="002328E4">
        <w:rPr>
          <w:b/>
          <w:u w:val="none"/>
        </w:rPr>
        <w:t>Svatko mora imati svoje formule; nema posuđivanja formula za vrijeme kontrolnog!</w:t>
      </w:r>
    </w:p>
    <w:p w:rsidR="002328E4" w:rsidRPr="002328E4" w:rsidRDefault="002328E4" w:rsidP="002328E4">
      <w:pPr>
        <w:numPr>
          <w:ilvl w:val="0"/>
          <w:numId w:val="1"/>
        </w:numPr>
        <w:contextualSpacing/>
        <w:jc w:val="left"/>
        <w:rPr>
          <w:u w:val="none"/>
        </w:rPr>
      </w:pPr>
      <w:r w:rsidRPr="002328E4">
        <w:rPr>
          <w:b/>
          <w:u w:val="none"/>
        </w:rPr>
        <w:t xml:space="preserve">Kako ćemo učiti nove formule, tako i te nove treba dopisivati </w:t>
      </w:r>
      <w:r w:rsidRPr="002328E4">
        <w:rPr>
          <w:u w:val="none"/>
        </w:rPr>
        <w:t>na papir na kojem već imaš formule, da ih nakon toga možeš koristiti u kontrolnima.</w:t>
      </w:r>
    </w:p>
    <w:p w:rsidR="002328E4" w:rsidRPr="002328E4" w:rsidRDefault="002328E4" w:rsidP="002328E4">
      <w:pPr>
        <w:ind w:left="720"/>
        <w:contextualSpacing/>
        <w:jc w:val="left"/>
        <w:rPr>
          <w:u w:val="none"/>
        </w:rPr>
      </w:pPr>
    </w:p>
    <w:p w:rsidR="002328E4" w:rsidRPr="002328E4" w:rsidRDefault="002328E4" w:rsidP="002328E4">
      <w:pPr>
        <w:contextualSpacing/>
        <w:jc w:val="left"/>
        <w:rPr>
          <w:u w:val="none"/>
        </w:rPr>
      </w:pPr>
    </w:p>
    <w:p w:rsidR="002328E4" w:rsidRPr="002328E4" w:rsidRDefault="002328E4" w:rsidP="002328E4">
      <w:pPr>
        <w:contextualSpacing/>
        <w:jc w:val="left"/>
        <w:rPr>
          <w:u w:val="none"/>
        </w:rPr>
      </w:pPr>
      <w:r w:rsidRPr="002328E4">
        <w:rPr>
          <w:u w:val="none"/>
        </w:rPr>
        <w:t xml:space="preserve">Sve formule (gore spomenute) možeš naći na web stranicama svoje učiteljice. Ako želiš, možeš ih odonuda prepisati ili isprintati, te koristiti to prepisano/isprintano na satu. </w:t>
      </w:r>
    </w:p>
    <w:p w:rsidR="002328E4" w:rsidRPr="002328E4" w:rsidRDefault="002328E4" w:rsidP="002328E4">
      <w:pPr>
        <w:contextualSpacing/>
        <w:jc w:val="left"/>
        <w:rPr>
          <w:u w:val="none"/>
        </w:rPr>
      </w:pPr>
      <w:r w:rsidRPr="002328E4">
        <w:rPr>
          <w:u w:val="none"/>
        </w:rPr>
        <w:t>Uputa za pronalaženje tih formula: Na webu učiteljice, na glavnoj (početnoj) stranici trebaš kliknuti na 1. link "Razni materijali za nastavu matematike", a dalje ćeš se snaći (znaš koji si razre</w:t>
      </w:r>
      <w:r w:rsidR="00382D4B">
        <w:rPr>
          <w:u w:val="none"/>
        </w:rPr>
        <w:t>d, koja je cjelina i što tražiš</w:t>
      </w:r>
      <w:r w:rsidRPr="002328E4">
        <w:rPr>
          <w:u w:val="none"/>
        </w:rPr>
        <w:t>)</w:t>
      </w:r>
      <w:r w:rsidR="00382D4B">
        <w:rPr>
          <w:u w:val="none"/>
        </w:rPr>
        <w:t>.</w:t>
      </w:r>
    </w:p>
    <w:p w:rsidR="002328E4" w:rsidRPr="002328E4" w:rsidRDefault="002328E4" w:rsidP="002328E4">
      <w:pPr>
        <w:contextualSpacing/>
        <w:jc w:val="left"/>
        <w:rPr>
          <w:u w:val="none"/>
        </w:rPr>
      </w:pPr>
      <w:r w:rsidRPr="002328E4">
        <w:rPr>
          <w:u w:val="none"/>
        </w:rPr>
        <w:t xml:space="preserve">Također, dopušteno je korištenje i ostalih kupovnih formula, ako ih imaš. Oprez: neke formule se mogu zapisati na više načina, a u kupovnim formulama su možda zapisane na drugačiji način od onoga na koji ste navikli. Naravno, smiješ koristiti i takve, ali ne pogriješiti u korištenju i računu. </w:t>
      </w:r>
    </w:p>
    <w:p w:rsidR="002328E4" w:rsidRPr="002328E4" w:rsidRDefault="002328E4" w:rsidP="002328E4">
      <w:pPr>
        <w:contextualSpacing/>
        <w:jc w:val="left"/>
        <w:rPr>
          <w:u w:val="none"/>
        </w:rPr>
      </w:pPr>
    </w:p>
    <w:p w:rsidR="002328E4" w:rsidRPr="002328E4" w:rsidRDefault="002328E4" w:rsidP="002328E4">
      <w:pPr>
        <w:contextualSpacing/>
        <w:jc w:val="left"/>
        <w:rPr>
          <w:u w:val="none"/>
        </w:rPr>
      </w:pPr>
      <w:r w:rsidRPr="002328E4">
        <w:rPr>
          <w:u w:val="none"/>
        </w:rPr>
        <w:t>Isto tako, sve formule će biti na panou u matematičkoj učionici.</w:t>
      </w:r>
    </w:p>
    <w:p w:rsidR="002328E4" w:rsidRPr="002328E4" w:rsidRDefault="002328E4" w:rsidP="002328E4">
      <w:pPr>
        <w:contextualSpacing/>
        <w:jc w:val="left"/>
        <w:rPr>
          <w:u w:val="none"/>
        </w:rPr>
      </w:pPr>
    </w:p>
    <w:p w:rsidR="002328E4" w:rsidRPr="002328E4" w:rsidRDefault="002328E4" w:rsidP="002328E4">
      <w:pPr>
        <w:contextualSpacing/>
        <w:jc w:val="left"/>
        <w:rPr>
          <w:b/>
        </w:rPr>
      </w:pPr>
      <w:r w:rsidRPr="002328E4">
        <w:rPr>
          <w:b/>
        </w:rPr>
        <w:t>VRLO DOBRI I ODLIČNI UČENICI</w:t>
      </w:r>
    </w:p>
    <w:p w:rsidR="002328E4" w:rsidRPr="002328E4" w:rsidRDefault="002328E4" w:rsidP="002328E4">
      <w:pPr>
        <w:ind w:left="720"/>
        <w:contextualSpacing/>
        <w:jc w:val="left"/>
        <w:rPr>
          <w:u w:val="none"/>
        </w:rPr>
      </w:pPr>
    </w:p>
    <w:p w:rsidR="002328E4" w:rsidRPr="002328E4" w:rsidRDefault="002328E4" w:rsidP="002328E4">
      <w:pPr>
        <w:numPr>
          <w:ilvl w:val="0"/>
          <w:numId w:val="2"/>
        </w:numPr>
        <w:contextualSpacing/>
        <w:jc w:val="left"/>
        <w:rPr>
          <w:u w:val="none"/>
        </w:rPr>
      </w:pPr>
      <w:r w:rsidRPr="002328E4">
        <w:rPr>
          <w:b/>
          <w:u w:val="none"/>
        </w:rPr>
        <w:t>Sve formule naučiti napamet!</w:t>
      </w:r>
      <w:r w:rsidRPr="002328E4">
        <w:rPr>
          <w:u w:val="none"/>
        </w:rPr>
        <w:t xml:space="preserve"> Kad rješavate zadatak na ploči ili kad vas usmeno prozovem, morate pokazati da ih znate napamet - baš da su naučene napamet ili da ih znate izvesti (u onim slučajevima kad se mogu izvesti). To vrijedi i za stare formule (koje smo prije učili), kao i za nove koje ćemo učiti u ovoj cjelini. Znanje formula napamet pomaže u lakšem snalaženju u složenim zadacima i u postizanju osjećaja što se iz čega može izračunati.</w:t>
      </w:r>
    </w:p>
    <w:p w:rsidR="002328E4" w:rsidRPr="002328E4" w:rsidRDefault="002328E4" w:rsidP="002328E4">
      <w:pPr>
        <w:numPr>
          <w:ilvl w:val="0"/>
          <w:numId w:val="2"/>
        </w:numPr>
        <w:contextualSpacing/>
        <w:jc w:val="left"/>
        <w:rPr>
          <w:u w:val="none"/>
        </w:rPr>
      </w:pPr>
      <w:r w:rsidRPr="002328E4">
        <w:rPr>
          <w:u w:val="none"/>
        </w:rPr>
        <w:t xml:space="preserve">Pod višeminutnim kontrolcima i u ispitu znanja (dakle, kod </w:t>
      </w:r>
      <w:r w:rsidRPr="002328E4">
        <w:rPr>
          <w:b/>
          <w:u w:val="none"/>
        </w:rPr>
        <w:t>pismenih provjera</w:t>
      </w:r>
      <w:r w:rsidRPr="002328E4">
        <w:rPr>
          <w:u w:val="none"/>
        </w:rPr>
        <w:t xml:space="preserve">) možete koristiti formule koje ste si pripremili, kao i svi drugi učenici. </w:t>
      </w:r>
    </w:p>
    <w:p w:rsidR="002328E4" w:rsidRPr="002328E4" w:rsidRDefault="002328E4" w:rsidP="002328E4">
      <w:pPr>
        <w:jc w:val="left"/>
        <w:rPr>
          <w:u w:val="none"/>
        </w:rPr>
      </w:pPr>
    </w:p>
    <w:p w:rsidR="002328E4" w:rsidRPr="002328E4" w:rsidRDefault="002328E4" w:rsidP="002328E4">
      <w:pPr>
        <w:jc w:val="left"/>
        <w:rPr>
          <w:u w:val="none"/>
        </w:rPr>
      </w:pPr>
      <w:r w:rsidRPr="002328E4">
        <w:rPr>
          <w:u w:val="none"/>
        </w:rPr>
        <w:t>_______________________________________________</w:t>
      </w:r>
    </w:p>
    <w:p w:rsidR="002328E4" w:rsidRPr="002328E4" w:rsidRDefault="002328E4" w:rsidP="002328E4">
      <w:pPr>
        <w:jc w:val="left"/>
        <w:rPr>
          <w:u w:val="none"/>
        </w:rPr>
      </w:pPr>
    </w:p>
    <w:p w:rsidR="002328E4" w:rsidRPr="002328E4" w:rsidRDefault="002328E4" w:rsidP="002328E4">
      <w:pPr>
        <w:jc w:val="left"/>
        <w:rPr>
          <w:u w:val="none"/>
        </w:rPr>
      </w:pPr>
      <w:r w:rsidRPr="002328E4">
        <w:rPr>
          <w:u w:val="none"/>
        </w:rPr>
        <w:t xml:space="preserve">Na </w:t>
      </w:r>
      <w:r w:rsidR="00382D4B">
        <w:rPr>
          <w:u w:val="none"/>
        </w:rPr>
        <w:t xml:space="preserve">posebnom </w:t>
      </w:r>
      <w:r w:rsidRPr="002328E4">
        <w:rPr>
          <w:u w:val="none"/>
        </w:rPr>
        <w:t>papiru su zadaci za vježbu</w:t>
      </w:r>
      <w:r w:rsidR="00382D4B">
        <w:rPr>
          <w:u w:val="none"/>
        </w:rPr>
        <w:t xml:space="preserve"> (ponavljanje)</w:t>
      </w:r>
      <w:r w:rsidRPr="002328E4">
        <w:rPr>
          <w:u w:val="none"/>
        </w:rPr>
        <w:t>, različitih težina. Ovdje je razvrstano koji su za koju ocjenu, pa izaberi koje ćeš provježbati već na početku ove cjeline:</w:t>
      </w:r>
    </w:p>
    <w:p w:rsidR="002328E4" w:rsidRPr="002328E4" w:rsidRDefault="002328E4" w:rsidP="002328E4">
      <w:pPr>
        <w:jc w:val="left"/>
        <w:rPr>
          <w:u w:val="none"/>
        </w:rPr>
      </w:pPr>
    </w:p>
    <w:p w:rsidR="002328E4" w:rsidRPr="002328E4" w:rsidRDefault="002328E4" w:rsidP="002328E4">
      <w:pPr>
        <w:jc w:val="left"/>
        <w:rPr>
          <w:u w:val="none"/>
        </w:rPr>
      </w:pPr>
      <w:r w:rsidRPr="002328E4">
        <w:rPr>
          <w:b/>
        </w:rPr>
        <w:t>Za 2</w:t>
      </w:r>
      <w:r w:rsidRPr="002328E4">
        <w:rPr>
          <w:u w:val="none"/>
        </w:rPr>
        <w:t>: a, d, e, g, l</w:t>
      </w:r>
    </w:p>
    <w:p w:rsidR="002328E4" w:rsidRPr="002328E4" w:rsidRDefault="002328E4" w:rsidP="002328E4">
      <w:pPr>
        <w:jc w:val="left"/>
        <w:rPr>
          <w:u w:val="none"/>
        </w:rPr>
      </w:pPr>
      <w:r w:rsidRPr="002328E4">
        <w:rPr>
          <w:b/>
        </w:rPr>
        <w:t>Za 3</w:t>
      </w:r>
      <w:r w:rsidRPr="002328E4">
        <w:rPr>
          <w:u w:val="none"/>
        </w:rPr>
        <w:t>: a, c, d, e, g, i, j, l</w:t>
      </w:r>
    </w:p>
    <w:p w:rsidR="002328E4" w:rsidRPr="002328E4" w:rsidRDefault="002328E4" w:rsidP="002328E4">
      <w:pPr>
        <w:jc w:val="left"/>
        <w:rPr>
          <w:u w:val="none"/>
        </w:rPr>
      </w:pPr>
      <w:r w:rsidRPr="002328E4">
        <w:rPr>
          <w:b/>
        </w:rPr>
        <w:t>Za 4 i 5</w:t>
      </w:r>
      <w:r w:rsidRPr="002328E4">
        <w:rPr>
          <w:u w:val="none"/>
        </w:rPr>
        <w:t>:  b, f, h, i, l, m-t</w:t>
      </w:r>
    </w:p>
    <w:p w:rsidR="002328E4" w:rsidRDefault="002328E4">
      <w:pPr>
        <w:rPr>
          <w:u w:val="none"/>
        </w:rPr>
      </w:pPr>
    </w:p>
    <w:p w:rsidR="002741DF" w:rsidRDefault="002741DF" w:rsidP="002741DF">
      <w:pPr>
        <w:jc w:val="left"/>
        <w:rPr>
          <w:u w:val="none"/>
        </w:rPr>
      </w:pPr>
    </w:p>
    <w:p w:rsidR="002741DF" w:rsidRDefault="002741DF" w:rsidP="002741DF">
      <w:pPr>
        <w:jc w:val="left"/>
        <w:rPr>
          <w:u w:val="none"/>
        </w:rPr>
      </w:pPr>
    </w:p>
    <w:p w:rsidR="002741DF" w:rsidRDefault="002741DF" w:rsidP="002741DF">
      <w:pPr>
        <w:jc w:val="left"/>
        <w:rPr>
          <w:u w:val="none"/>
        </w:rPr>
      </w:pPr>
      <w:r>
        <w:rPr>
          <w:u w:val="none"/>
        </w:rPr>
        <w:t xml:space="preserve">Zadaci koje </w:t>
      </w:r>
      <w:r w:rsidRPr="00785C06">
        <w:t>na satu</w:t>
      </w:r>
      <w:r>
        <w:rPr>
          <w:u w:val="none"/>
        </w:rPr>
        <w:t xml:space="preserve"> rješavamo za vježbu:</w:t>
      </w:r>
    </w:p>
    <w:p w:rsidR="002741DF" w:rsidRDefault="002741DF" w:rsidP="002741DF">
      <w:pPr>
        <w:jc w:val="left"/>
        <w:rPr>
          <w:u w:val="none"/>
        </w:rPr>
      </w:pPr>
    </w:p>
    <w:p w:rsidR="002741DF" w:rsidRDefault="002741DF" w:rsidP="002741DF">
      <w:pPr>
        <w:ind w:left="426" w:hanging="426"/>
        <w:jc w:val="left"/>
        <w:rPr>
          <w:u w:val="none"/>
        </w:rPr>
      </w:pPr>
      <w:r>
        <w:rPr>
          <w:u w:val="none"/>
        </w:rPr>
        <w:t>1.</w:t>
      </w:r>
      <w:r>
        <w:rPr>
          <w:u w:val="none"/>
        </w:rPr>
        <w:tab/>
      </w:r>
      <w:r w:rsidR="00BC6769">
        <w:rPr>
          <w:u w:val="none"/>
        </w:rPr>
        <w:t>Stranice pravokutnika duge su 10 cm i 0.5 dm. Izračunaj opseg, površinu, dijagonalu i radijus opisane kružnice tog pravokutnika.</w:t>
      </w:r>
    </w:p>
    <w:p w:rsidR="00BC6769" w:rsidRDefault="00BC6769" w:rsidP="002741DF">
      <w:pPr>
        <w:ind w:left="426" w:hanging="426"/>
        <w:jc w:val="left"/>
        <w:rPr>
          <w:u w:val="none"/>
        </w:rPr>
      </w:pPr>
    </w:p>
    <w:p w:rsidR="00BC6769" w:rsidRDefault="00BC6769" w:rsidP="002741DF">
      <w:pPr>
        <w:ind w:left="426" w:hanging="426"/>
        <w:jc w:val="left"/>
        <w:rPr>
          <w:u w:val="none"/>
        </w:rPr>
      </w:pPr>
      <w:r>
        <w:rPr>
          <w:u w:val="none"/>
        </w:rPr>
        <w:t>2.</w:t>
      </w:r>
      <w:r>
        <w:rPr>
          <w:u w:val="none"/>
        </w:rPr>
        <w:tab/>
        <w:t>Hipotenu</w:t>
      </w:r>
      <w:r w:rsidR="00FF0C79">
        <w:rPr>
          <w:u w:val="none"/>
        </w:rPr>
        <w:t xml:space="preserve">za pravokutnog trokuta duga je </w:t>
      </w:r>
      <w:r w:rsidR="00FF0C79" w:rsidRPr="00FF0C79">
        <w:rPr>
          <w:position w:val="-8"/>
          <w:u w:val="none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8pt" o:ole="">
            <v:imagedata r:id="rId9" o:title=""/>
          </v:shape>
          <o:OLEObject Type="Embed" ProgID="Equation.DSMT4" ShapeID="_x0000_i1025" DrawAspect="Content" ObjectID="_1487527564" r:id="rId10"/>
        </w:object>
      </w:r>
      <w:r w:rsidR="00FF0C79">
        <w:rPr>
          <w:u w:val="none"/>
        </w:rPr>
        <w:t xml:space="preserve"> </w:t>
      </w:r>
      <w:r>
        <w:rPr>
          <w:u w:val="none"/>
        </w:rPr>
        <w:t>cm</w:t>
      </w:r>
      <w:r w:rsidR="00FF0C79">
        <w:rPr>
          <w:u w:val="none"/>
        </w:rPr>
        <w:t xml:space="preserve">, a jedna kateta  </w:t>
      </w:r>
      <w:r w:rsidR="00FF0C79" w:rsidRPr="00FF0C79">
        <w:rPr>
          <w:position w:val="-8"/>
          <w:u w:val="none"/>
        </w:rPr>
        <w:object w:dxaOrig="480" w:dyaOrig="360">
          <v:shape id="_x0000_i1026" type="#_x0000_t75" style="width:24pt;height:18pt" o:ole="">
            <v:imagedata r:id="rId11" o:title=""/>
          </v:shape>
          <o:OLEObject Type="Embed" ProgID="Equation.DSMT4" ShapeID="_x0000_i1026" DrawAspect="Content" ObjectID="_1487527565" r:id="rId12"/>
        </w:object>
      </w:r>
      <w:r w:rsidR="00FF0C79">
        <w:rPr>
          <w:u w:val="none"/>
        </w:rPr>
        <w:t xml:space="preserve"> cm. Izračunaj mu opseg, površinu i polumjer opisane kružnice.</w:t>
      </w:r>
    </w:p>
    <w:p w:rsidR="00FF0C79" w:rsidRDefault="00FF0C79" w:rsidP="002741DF">
      <w:pPr>
        <w:ind w:left="426" w:hanging="426"/>
        <w:jc w:val="left"/>
        <w:rPr>
          <w:u w:val="none"/>
        </w:rPr>
      </w:pPr>
    </w:p>
    <w:p w:rsidR="00FF0C79" w:rsidRDefault="00FF0C79" w:rsidP="002741DF">
      <w:pPr>
        <w:ind w:left="426" w:hanging="426"/>
        <w:jc w:val="left"/>
        <w:rPr>
          <w:u w:val="none"/>
        </w:rPr>
      </w:pPr>
      <w:r>
        <w:rPr>
          <w:u w:val="none"/>
        </w:rPr>
        <w:t>3.</w:t>
      </w:r>
      <w:r>
        <w:rPr>
          <w:u w:val="none"/>
        </w:rPr>
        <w:tab/>
        <w:t>Opseg jednakokračnog trokuta je 20 cm, a osnovica mu je duga 6 cm. Izračunaj mu površinu.</w:t>
      </w:r>
    </w:p>
    <w:p w:rsidR="00FF0C79" w:rsidRDefault="00FF0C79" w:rsidP="002741DF">
      <w:pPr>
        <w:ind w:left="426" w:hanging="426"/>
        <w:jc w:val="left"/>
        <w:rPr>
          <w:u w:val="none"/>
        </w:rPr>
      </w:pPr>
    </w:p>
    <w:p w:rsidR="00FF0C79" w:rsidRDefault="00FF0C79" w:rsidP="002741DF">
      <w:pPr>
        <w:ind w:left="426" w:hanging="426"/>
        <w:jc w:val="left"/>
        <w:rPr>
          <w:u w:val="none"/>
        </w:rPr>
      </w:pPr>
      <w:r>
        <w:rPr>
          <w:u w:val="none"/>
        </w:rPr>
        <w:t>4.</w:t>
      </w:r>
      <w:r>
        <w:rPr>
          <w:u w:val="none"/>
        </w:rPr>
        <w:tab/>
        <w:t>Stranica jednakostraničnog trokuta duga je 4 cm. Izračunaj mu opseg, površinu i visinu.</w:t>
      </w:r>
    </w:p>
    <w:p w:rsidR="00EF4A78" w:rsidRDefault="00EF4A78" w:rsidP="002741DF">
      <w:pPr>
        <w:ind w:left="426" w:hanging="426"/>
        <w:jc w:val="left"/>
        <w:rPr>
          <w:u w:val="none"/>
        </w:rPr>
      </w:pPr>
    </w:p>
    <w:p w:rsidR="00EF4A78" w:rsidRDefault="00EF4A78" w:rsidP="002741DF">
      <w:pPr>
        <w:ind w:left="426" w:hanging="426"/>
        <w:jc w:val="left"/>
        <w:rPr>
          <w:u w:val="none"/>
        </w:rPr>
      </w:pPr>
    </w:p>
    <w:p w:rsidR="00EF4A78" w:rsidRDefault="00EF4A78" w:rsidP="002741DF">
      <w:pPr>
        <w:ind w:left="426" w:hanging="426"/>
        <w:jc w:val="left"/>
        <w:rPr>
          <w:u w:val="none"/>
        </w:rPr>
      </w:pPr>
    </w:p>
    <w:p w:rsidR="00EF4A78" w:rsidRDefault="00EF4A78" w:rsidP="002741DF">
      <w:pPr>
        <w:ind w:left="426" w:hanging="426"/>
        <w:jc w:val="left"/>
        <w:rPr>
          <w:u w:val="none"/>
        </w:rPr>
      </w:pPr>
      <w:r>
        <w:rPr>
          <w:u w:val="none"/>
        </w:rPr>
        <w:t xml:space="preserve">Zadaci </w:t>
      </w:r>
      <w:r w:rsidRPr="00785C06">
        <w:t>za zadaću</w:t>
      </w:r>
      <w:r>
        <w:rPr>
          <w:u w:val="none"/>
        </w:rPr>
        <w:t>:</w:t>
      </w:r>
    </w:p>
    <w:p w:rsidR="00EF4A78" w:rsidRDefault="00EF4A78" w:rsidP="00964BDF">
      <w:pPr>
        <w:jc w:val="left"/>
        <w:rPr>
          <w:u w:val="none"/>
        </w:rPr>
      </w:pPr>
      <w:r>
        <w:rPr>
          <w:u w:val="none"/>
        </w:rPr>
        <w:t>Učenici trebaju riješiti bilo kojih 5 zadataka, u skladu s podje</w:t>
      </w:r>
      <w:r w:rsidR="00781957">
        <w:rPr>
          <w:u w:val="none"/>
        </w:rPr>
        <w:t>lom na kraju stranice</w:t>
      </w:r>
      <w:r w:rsidR="00964BDF">
        <w:rPr>
          <w:u w:val="none"/>
        </w:rPr>
        <w:t xml:space="preserve"> (bolji učenici teže zadatke, slabiji jednostavnije...).</w:t>
      </w:r>
    </w:p>
    <w:p w:rsidR="00EF4A78" w:rsidRDefault="00EF4A78" w:rsidP="002741DF">
      <w:pPr>
        <w:ind w:left="426" w:hanging="426"/>
        <w:jc w:val="left"/>
        <w:rPr>
          <w:u w:val="none"/>
        </w:rPr>
      </w:pPr>
    </w:p>
    <w:p w:rsidR="00773EE1" w:rsidRDefault="00773EE1">
      <w:pPr>
        <w:rPr>
          <w:u w:val="none"/>
        </w:rPr>
      </w:pPr>
      <w:r>
        <w:rPr>
          <w:u w:val="none"/>
        </w:rPr>
        <w:br w:type="page"/>
      </w:r>
    </w:p>
    <w:p w:rsidR="00785C06" w:rsidRPr="0083645D" w:rsidRDefault="00785C06" w:rsidP="00785C06">
      <w:pPr>
        <w:ind w:left="426" w:hanging="426"/>
        <w:rPr>
          <w:b/>
        </w:rPr>
      </w:pPr>
      <w:r w:rsidRPr="0083645D">
        <w:rPr>
          <w:b/>
        </w:rPr>
        <w:lastRenderedPageBreak/>
        <w:t>Zad</w:t>
      </w:r>
      <w:r w:rsidR="00021E6B" w:rsidRPr="0083645D">
        <w:rPr>
          <w:b/>
        </w:rPr>
        <w:t>aci za samostalnu vježbu kod kuć</w:t>
      </w:r>
      <w:r w:rsidRPr="0083645D">
        <w:rPr>
          <w:b/>
        </w:rPr>
        <w:t>e</w:t>
      </w:r>
    </w:p>
    <w:p w:rsidR="00785C06" w:rsidRDefault="00785C06" w:rsidP="002741DF">
      <w:pPr>
        <w:ind w:left="426" w:hanging="426"/>
        <w:jc w:val="left"/>
        <w:rPr>
          <w:u w:val="none"/>
        </w:rPr>
      </w:pPr>
    </w:p>
    <w:p w:rsidR="00354B25" w:rsidRDefault="00354B25" w:rsidP="002741DF">
      <w:pPr>
        <w:ind w:left="426" w:hanging="426"/>
        <w:jc w:val="left"/>
        <w:rPr>
          <w:u w:val="none"/>
        </w:rPr>
      </w:pPr>
      <w:r>
        <w:rPr>
          <w:u w:val="none"/>
        </w:rPr>
        <w:t>1.  Izračunaj nepoznato:</w:t>
      </w:r>
    </w:p>
    <w:p w:rsidR="00354B25" w:rsidRDefault="00485878" w:rsidP="002741DF">
      <w:pPr>
        <w:ind w:left="426" w:hanging="426"/>
        <w:jc w:val="left"/>
        <w:rPr>
          <w:u w:val="none"/>
        </w:rPr>
      </w:pPr>
      <w:r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6D6D80B6" wp14:editId="1CEFC20D">
                <wp:simplePos x="0" y="0"/>
                <wp:positionH relativeFrom="column">
                  <wp:posOffset>3034665</wp:posOffset>
                </wp:positionH>
                <wp:positionV relativeFrom="paragraph">
                  <wp:posOffset>120015</wp:posOffset>
                </wp:positionV>
                <wp:extent cx="810260" cy="883285"/>
                <wp:effectExtent l="0" t="0" r="0" b="0"/>
                <wp:wrapNone/>
                <wp:docPr id="426" name="Grupa 4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0260" cy="883285"/>
                          <a:chOff x="0" y="0"/>
                          <a:chExt cx="810260" cy="883285"/>
                        </a:xfrm>
                      </wpg:grpSpPr>
                      <pic:pic xmlns:pic="http://schemas.openxmlformats.org/drawingml/2006/picture">
                        <pic:nvPicPr>
                          <pic:cNvPr id="410" name="Slika 4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926" t="29478" r="54553" b="29885"/>
                          <a:stretch/>
                        </pic:blipFill>
                        <pic:spPr bwMode="auto">
                          <a:xfrm>
                            <a:off x="137160" y="137160"/>
                            <a:ext cx="579120" cy="586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1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0" y="61722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50093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1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63880" y="44958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50093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1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63880" y="16002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50093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1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4958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50093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1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002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50093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1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89560" y="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50093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26" o:spid="_x0000_s1026" style="position:absolute;left:0;text-align:left;margin-left:238.95pt;margin-top:9.45pt;width:63.8pt;height:69.55pt;z-index:251741184" coordsize="8102,88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">
                <v:shape id="Slika 410" o:spid="_x0000_s1027" type="#_x0000_t75" style="position:absolute;left:1371;top:1371;width:5791;height:58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Q2f/fCAAAA3AAAAA8AAABkcnMvZG93bnJldi54bWxET8uKwjAU3QvzD+EOzE5TZVCppjIMCLoQ&#10;8QEz7i7JtS1tbkoTa/17sxBcHs57ueptLTpqfelYwXiUgCDWzpScKzif1sM5CB+QDdaOScGDPKyy&#10;j8ESU+PufKDuGHIRQ9inqKAIoUml9Logi37kGuLIXV1rMUTY5tK0eI/htpaTJJlKiyXHhgIb+i1I&#10;V8ebVfDfXYyZyKvezTfbv+lOz6r9babU12f/swARqA9v8cu9MQq+x3F+PBOPgMy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ENn/3wgAAANwAAAAPAAAAAAAAAAAAAAAAAJ8C&#10;AABkcnMvZG93bnJldi54bWxQSwUGAAAAAAQABAD3AAAAjgMAAAAA&#10;">
                  <v:imagedata r:id="rId14" o:title="" croptop="19319f" cropbottom="19585f" cropleft="10437f" cropright="35752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3048;top:6172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0z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/Er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1tM7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50093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29" type="#_x0000_t202" style="position:absolute;left:5638;top:4495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sus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awf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cLLr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50093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30" type="#_x0000_t202" style="position:absolute;left:5638;top:1600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CJIc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JP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QiSH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50093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31" type="#_x0000_t202" style="position:absolute;top:4495;width:2463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IXV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mSewv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CF1b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50093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32" type="#_x0000_t202" style="position:absolute;top:1600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6yzc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8h/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rLNxQAAANwAAAAPAAAAAAAAAAAAAAAAAJgCAABkcnMv&#10;ZG93bnJldi54bWxQSwUGAAAAAAQABAD1AAAAigMAAAAA&#10;" filled="f" stroked="f">
                  <v:textbox>
                    <w:txbxContent>
                      <w:p w:rsidR="003E0FED" w:rsidRPr="00773EE1" w:rsidRDefault="003E0FED" w:rsidP="0050093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33" type="#_x0000_t202" style="position:absolute;left:2895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Emv8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t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Emv8AAAADcAAAADwAAAAAAAAAAAAAAAACYAgAAZHJzL2Rvd25y&#10;ZXYueG1sUEsFBgAAAAAEAAQA9QAAAIUDAAAAAA==&#10;" filled="f" stroked="f">
                  <v:textbox>
                    <w:txbxContent>
                      <w:p w:rsidR="003E0FED" w:rsidRPr="00773EE1" w:rsidRDefault="003E0FED" w:rsidP="0050093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73EE1" w:rsidRDefault="00485878" w:rsidP="002741DF">
      <w:pPr>
        <w:ind w:left="426" w:hanging="426"/>
        <w:jc w:val="left"/>
        <w:rPr>
          <w:u w:val="none"/>
        </w:rPr>
      </w:pPr>
      <w:r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68EF526F" wp14:editId="403A5932">
                <wp:simplePos x="0" y="0"/>
                <wp:positionH relativeFrom="column">
                  <wp:posOffset>3916045</wp:posOffset>
                </wp:positionH>
                <wp:positionV relativeFrom="paragraph">
                  <wp:posOffset>26035</wp:posOffset>
                </wp:positionV>
                <wp:extent cx="2110740" cy="962660"/>
                <wp:effectExtent l="0" t="0" r="0" b="0"/>
                <wp:wrapNone/>
                <wp:docPr id="427" name="Grupa 4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0740" cy="962660"/>
                          <a:chOff x="0" y="-47619"/>
                          <a:chExt cx="2110740" cy="963289"/>
                        </a:xfrm>
                      </wpg:grpSpPr>
                      <wps:wsp>
                        <wps:cNvPr id="42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47619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485878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  <w:r>
                                <w:rPr>
                                  <w:u w:val="none"/>
                                </w:rPr>
                                <w:t xml:space="preserve"> = </w:t>
                              </w:r>
                              <w:r w:rsidRPr="00485878">
                                <w:rPr>
                                  <w:position w:val="-6"/>
                                  <w:u w:val="none"/>
                                </w:rPr>
                                <w:object w:dxaOrig="499" w:dyaOrig="340">
                                  <v:shape id="_x0000_i1028" type="#_x0000_t75" style="width:25.2pt;height:16.8pt" o:ole="">
                                    <v:imagedata r:id="rId15" o:title=""/>
                                  </v:shape>
                                  <o:OLEObject Type="Embed" ProgID="Equation.DSMT4" ShapeID="_x0000_i1028" DrawAspect="Content" ObjectID="_1487527579" r:id="rId16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211074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485878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485878">
                                <w:rPr>
                                  <w:sz w:val="22"/>
                                  <w:u w:val="none"/>
                                </w:rPr>
                                <w:t>radijus opisane kruž</w:t>
                              </w:r>
                              <w:r>
                                <w:rPr>
                                  <w:sz w:val="22"/>
                                  <w:u w:val="none"/>
                                </w:rPr>
                                <w:t>n</w:t>
                              </w:r>
                              <w:r w:rsidRPr="00485878">
                                <w:rPr>
                                  <w:sz w:val="22"/>
                                  <w:u w:val="none"/>
                                </w:rPr>
                                <w:t xml:space="preserve">ice  </w:t>
                              </w:r>
                              <w:r>
                                <w:rPr>
                                  <w:u w:val="none"/>
                                </w:rPr>
                                <w:t>R = ?</w:t>
                              </w:r>
                            </w:p>
                            <w:p w:rsidR="003E0FED" w:rsidRPr="00773EE1" w:rsidRDefault="003E0FED" w:rsidP="00485878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sz w:val="22"/>
                                  <w:u w:val="none"/>
                                </w:rPr>
                                <w:t>radijus u</w:t>
                              </w:r>
                              <w:r w:rsidRPr="00485878">
                                <w:rPr>
                                  <w:sz w:val="22"/>
                                  <w:u w:val="none"/>
                                </w:rPr>
                                <w:t>pisane kruž</w:t>
                              </w:r>
                              <w:r>
                                <w:rPr>
                                  <w:sz w:val="22"/>
                                  <w:u w:val="none"/>
                                </w:rPr>
                                <w:t>n</w:t>
                              </w:r>
                              <w:r w:rsidRPr="00485878">
                                <w:rPr>
                                  <w:sz w:val="22"/>
                                  <w:u w:val="none"/>
                                </w:rPr>
                                <w:t xml:space="preserve">ice  </w:t>
                              </w:r>
                              <w:r>
                                <w:rPr>
                                  <w:u w:val="none"/>
                                </w:rPr>
                                <w:t>r = ?</w:t>
                              </w:r>
                            </w:p>
                            <w:p w:rsidR="003E0FED" w:rsidRPr="00773EE1" w:rsidRDefault="003E0FED" w:rsidP="00485878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P = 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30" name="Ravni poveznik 430"/>
                        <wps:cNvCnPr/>
                        <wps:spPr>
                          <a:xfrm>
                            <a:off x="76200" y="292100"/>
                            <a:ext cx="18516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427" o:spid="_x0000_s1034" style="position:absolute;left:0;text-align:left;margin-left:308.35pt;margin-top:2.05pt;width:166.2pt;height:75.8pt;z-index:251750400;mso-width-relative:margin;mso-height-relative:margin" coordorigin=",-476" coordsize="21107,9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">
                <v:shape id="_x0000_s1035" type="#_x0000_t202" style="position:absolute;top:-476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3sA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97ALBAAAA3AAAAA8AAAAAAAAAAAAAAAAAmAIAAGRycy9kb3du&#10;cmV2LnhtbFBLBQYAAAAABAAEAPUAAACGAwAAAAA=&#10;" filled="f" stroked="f">
                  <v:textbox>
                    <w:txbxContent>
                      <w:p w:rsidR="003E0FED" w:rsidRDefault="003E0FED" w:rsidP="00485878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  <w:r>
                          <w:rPr>
                            <w:u w:val="none"/>
                          </w:rPr>
                          <w:t xml:space="preserve"> = </w:t>
                        </w:r>
                        <w:r w:rsidRPr="00485878">
                          <w:rPr>
                            <w:position w:val="-6"/>
                            <w:u w:val="none"/>
                          </w:rPr>
                          <w:object w:dxaOrig="499" w:dyaOrig="340">
                            <v:shape id="_x0000_i1028" type="#_x0000_t75" style="width:25.2pt;height:16.8pt" o:ole="">
                              <v:imagedata r:id="rId17" o:title=""/>
                            </v:shape>
                            <o:OLEObject Type="Embed" ProgID="Equation.DSMT4" ShapeID="_x0000_i1028" DrawAspect="Content" ObjectID="_1487526902" r:id="rId18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036" type="#_x0000_t202" style="position:absolute;top:2603;width:21107;height:6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    <v:textbox>
                    <w:txbxContent>
                      <w:p w:rsidR="003E0FED" w:rsidRDefault="003E0FED" w:rsidP="00485878">
                        <w:pPr>
                          <w:jc w:val="left"/>
                          <w:rPr>
                            <w:u w:val="none"/>
                          </w:rPr>
                        </w:pPr>
                        <w:r w:rsidRPr="00485878">
                          <w:rPr>
                            <w:sz w:val="22"/>
                            <w:u w:val="none"/>
                          </w:rPr>
                          <w:t>radijus opisane kruž</w:t>
                        </w:r>
                        <w:r>
                          <w:rPr>
                            <w:sz w:val="22"/>
                            <w:u w:val="none"/>
                          </w:rPr>
                          <w:t>n</w:t>
                        </w:r>
                        <w:r w:rsidRPr="00485878">
                          <w:rPr>
                            <w:sz w:val="22"/>
                            <w:u w:val="none"/>
                          </w:rPr>
                          <w:t xml:space="preserve">ice  </w:t>
                        </w:r>
                        <w:r>
                          <w:rPr>
                            <w:u w:val="none"/>
                          </w:rPr>
                          <w:t>R = ?</w:t>
                        </w:r>
                      </w:p>
                      <w:p w:rsidR="003E0FED" w:rsidRPr="00773EE1" w:rsidRDefault="003E0FED" w:rsidP="00485878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sz w:val="22"/>
                            <w:u w:val="none"/>
                          </w:rPr>
                          <w:t>radijus u</w:t>
                        </w:r>
                        <w:r w:rsidRPr="00485878">
                          <w:rPr>
                            <w:sz w:val="22"/>
                            <w:u w:val="none"/>
                          </w:rPr>
                          <w:t>pisane kruž</w:t>
                        </w:r>
                        <w:r>
                          <w:rPr>
                            <w:sz w:val="22"/>
                            <w:u w:val="none"/>
                          </w:rPr>
                          <w:t>n</w:t>
                        </w:r>
                        <w:r w:rsidRPr="00485878">
                          <w:rPr>
                            <w:sz w:val="22"/>
                            <w:u w:val="none"/>
                          </w:rPr>
                          <w:t xml:space="preserve">ice  </w:t>
                        </w:r>
                        <w:r>
                          <w:rPr>
                            <w:u w:val="none"/>
                          </w:rPr>
                          <w:t>r = ?</w:t>
                        </w:r>
                      </w:p>
                      <w:p w:rsidR="003E0FED" w:rsidRPr="00773EE1" w:rsidRDefault="003E0FED" w:rsidP="00485878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P = ?</w:t>
                        </w:r>
                      </w:p>
                    </w:txbxContent>
                  </v:textbox>
                </v:shape>
                <v:line id="Ravni poveznik 430" o:spid="_x0000_s1037" style="position:absolute;visibility:visible;mso-wrap-style:square" from="762,2921" to="19278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MtiMMAAADcAAAADwAAAGRycy9kb3ducmV2LnhtbERPTYvCMBC9L/gfwgheljVVV1erUUQR&#10;vIjY9bDehmZsi82kNNHWf28OCx4f73uxak0pHlS7wrKCQT8CQZxaXXCm4Py7+5qCcB5ZY2mZFDzJ&#10;wWrZ+VhgrG3DJ3okPhMhhF2MCnLvq1hKl+Zk0PVtRRy4q60N+gDrTOoamxBuSjmMook0WHBoyLGi&#10;TU7pLbkbBdvzpElm2fjnczA6tDM+Dv8uB6NUr9uu5yA8tf4t/nfvtYLvUZgfzoQj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DLYjDAAAA3AAAAA8AAAAAAAAAAAAA&#10;AAAAoQIAAGRycy9kb3ducmV2LnhtbFBLBQYAAAAABAAEAPkAAACRAwAAAAA=&#10;" strokecolor="black [3213]" strokeweight="1pt"/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97CAA15" wp14:editId="5E95B614">
                <wp:simplePos x="0" y="0"/>
                <wp:positionH relativeFrom="column">
                  <wp:posOffset>2788285</wp:posOffset>
                </wp:positionH>
                <wp:positionV relativeFrom="paragraph">
                  <wp:posOffset>104775</wp:posOffset>
                </wp:positionV>
                <wp:extent cx="330200" cy="336550"/>
                <wp:effectExtent l="0" t="0" r="0" b="6350"/>
                <wp:wrapNone/>
                <wp:docPr id="403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EA0665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l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kstni okvir 2" o:spid="_x0000_s1038" type="#_x0000_t202" style="position:absolute;left:0;text-align:left;margin-left:219.55pt;margin-top:8.25pt;width:26pt;height:26.5pt;z-index:251727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" filled="f" stroked="f">
                <v:textbox>
                  <w:txbxContent>
                    <w:p w:rsidR="003E0FED" w:rsidRPr="00773EE1" w:rsidRDefault="003E0FED" w:rsidP="00EA0665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l)</w:t>
                      </w:r>
                    </w:p>
                  </w:txbxContent>
                </v:textbox>
              </v:shape>
            </w:pict>
          </mc:Fallback>
        </mc:AlternateContent>
      </w:r>
      <w:r w:rsidR="00BD1C8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076FDED" wp14:editId="5FF82CB6">
                <wp:simplePos x="0" y="0"/>
                <wp:positionH relativeFrom="column">
                  <wp:posOffset>288925</wp:posOffset>
                </wp:positionH>
                <wp:positionV relativeFrom="paragraph">
                  <wp:posOffset>127000</wp:posOffset>
                </wp:positionV>
                <wp:extent cx="597568" cy="586740"/>
                <wp:effectExtent l="0" t="0" r="0" b="3810"/>
                <wp:wrapNone/>
                <wp:docPr id="9" name="Grupa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568" cy="586740"/>
                          <a:chOff x="-27915" y="0"/>
                          <a:chExt cx="729731" cy="716981"/>
                        </a:xfrm>
                      </wpg:grpSpPr>
                      <wpg:grpSp>
                        <wpg:cNvPr id="5" name="Grupa 5"/>
                        <wpg:cNvGrpSpPr/>
                        <wpg:grpSpPr>
                          <a:xfrm>
                            <a:off x="88900" y="0"/>
                            <a:ext cx="574548" cy="495300"/>
                            <a:chOff x="0" y="0"/>
                            <a:chExt cx="574548" cy="495300"/>
                          </a:xfrm>
                        </wpg:grpSpPr>
                        <wps:wsp>
                          <wps:cNvPr id="1" name="Jednakokračni trokut 1"/>
                          <wps:cNvSpPr/>
                          <wps:spPr>
                            <a:xfrm>
                              <a:off x="0" y="0"/>
                              <a:ext cx="574548" cy="495300"/>
                            </a:xfrm>
                            <a:prstGeom prst="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Ravni poveznik 2"/>
                          <wps:cNvCnPr/>
                          <wps:spPr>
                            <a:xfrm>
                              <a:off x="292768" y="0"/>
                              <a:ext cx="0" cy="4953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" name="Ravni poveznik 3"/>
                          <wps:cNvCnPr/>
                          <wps:spPr>
                            <a:xfrm>
                              <a:off x="397042" y="381000"/>
                              <a:ext cx="0" cy="114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4" name="Ravni poveznik 4"/>
                          <wps:cNvCnPr/>
                          <wps:spPr>
                            <a:xfrm>
                              <a:off x="284747" y="381000"/>
                              <a:ext cx="1149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s:wsp>
                        <wps:cNvPr id="30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705" y="391166"/>
                            <a:ext cx="301393" cy="325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73EE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4165" y="67315"/>
                            <a:ext cx="247651" cy="400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73EE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-27915" y="58005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73EE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099" y="121076"/>
                            <a:ext cx="419065" cy="411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73EE1">
                              <w:pPr>
                                <w:jc w:val="left"/>
                                <w:rPr>
                                  <w:position w:val="-6"/>
                                  <w:u w:val="none"/>
                                </w:rPr>
                              </w:pPr>
                              <w:r w:rsidRPr="00773EE1">
                                <w:rPr>
                                  <w:position w:val="-6"/>
                                  <w:u w:val="none"/>
                                </w:rPr>
                                <w:t>v</w:t>
                              </w:r>
                              <w:r w:rsidRPr="00773EE1">
                                <w:rPr>
                                  <w:position w:val="-6"/>
                                  <w:u w:val="none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9" o:spid="_x0000_s1039" style="position:absolute;left:0;text-align:left;margin-left:22.75pt;margin-top:10pt;width:47.05pt;height:46.2pt;z-index:251658240;mso-width-relative:margin;mso-height-relative:margin" coordorigin="-279" coordsize="7297,7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">
                <v:group id="Grupa 5" o:spid="_x0000_s1040" style="position:absolute;left:889;width:5745;height:4953" coordsize="5745,4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Jednakokračni trokut 1" o:spid="_x0000_s1041" type="#_x0000_t5" style="position:absolute;width:5745;height:4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hKpMEA&#10;AADaAAAADwAAAGRycy9kb3ducmV2LnhtbERPS4vCMBC+C/6HMII3TRUfSzWKKMLCelF3D3sbm7Gt&#10;NpPSRNvdX28EwdPw8T1nvmxMIe5UudyygkE/AkGcWJ1zquD7uO19gHAeWWNhmRT8kYPlot2aY6xt&#10;zXu6H3wqQgi7GBVk3pexlC7JyKDr25I4cGdbGfQBVqnUFdYh3BRyGEUTaTDn0JBhSeuMkuvhZhTI&#10;23T/78Zf0109nsjRqf7ZXH63SnU7zWoGwlPj3+KX+1OH+fB85Xnl4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6ISqTBAAAA2gAAAA8AAAAAAAAAAAAAAAAAmAIAAGRycy9kb3du&#10;cmV2LnhtbFBLBQYAAAAABAAEAPUAAACGAwAAAAA=&#10;" filled="f" strokecolor="black [3213]" strokeweight="1pt"/>
                  <v:line id="Ravni poveznik 2" o:spid="_x0000_s1042" style="position:absolute;visibility:visible;mso-wrap-style:square" from="2927,0" to="2927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rEnMQAAADaAAAADwAAAGRycy9kb3ducmV2LnhtbESPQWvCQBSE70L/w/IKvYhujBg1dZXS&#10;UvAi0tSD3h7ZZxKafRuyWxP/vSsIHoeZ+YZZbXpTiwu1rrKsYDKOQBDnVldcKDj8fo8WIJxH1lhb&#10;JgVXcrBZvwxWmGrb8Q9dMl+IAGGXooLS+yaV0uUlGXRj2xAH72xbgz7ItpC6xS7ATS3jKEqkwYrD&#10;QokNfZaU/2X/RsHXIemyZTGbDyfTXb/kfXw87YxSb6/9xzsIT71/hh/trVYQw/1KuAFyf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esScxAAAANoAAAAPAAAAAAAAAAAA&#10;AAAAAKECAABkcnMvZG93bnJldi54bWxQSwUGAAAAAAQABAD5AAAAkgMAAAAA&#10;" strokecolor="black [3213]" strokeweight="1pt"/>
                  <v:line id="Ravni poveznik 3" o:spid="_x0000_s1043" style="position:absolute;visibility:visible;mso-wrap-style:square" from="3970,3810" to="3970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begsQAAADaAAAADwAAAGRycy9kb3ducmV2LnhtbESPT2vCQBTE7wW/w/IEb3WjUiPRVYIg&#10;9M+pVvH6yD6TaPZt2N3G1E/vFgo9DjPzG2a16U0jOnK+tqxgMk5AEBdW11wqOHztnhcgfEDW2Fgm&#10;BT/kYbMePK0w0/bGn9TtQykihH2GCqoQ2kxKX1Rk0I9tSxy9s3UGQ5SulNrhLcJNI6dJMpcGa44L&#10;Fba0rai47r+NgkXxfnF5mr9NXo5teu+mH/PdKVVqNOzzJYhAffgP/7VftYIZ/F6JN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Nt6CxAAAANoAAAAPAAAAAAAAAAAA&#10;AAAAAKECAABkcnMvZG93bnJldi54bWxQSwUGAAAAAAQABAD5AAAAkgMAAAAA&#10;" strokecolor="black [3213]"/>
                  <v:line id="Ravni poveznik 4" o:spid="_x0000_s1044" style="position:absolute;visibility:visible;mso-wrap-style:square" from="2847,3810" to="3996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9G9sQAAADaAAAADwAAAGRycy9kb3ducmV2LnhtbESPT2vCQBTE7wW/w/IEb3WjWCPRVYIg&#10;9M+pVvH6yD6TaPZt2N3G1E/vFgo9DjPzG2a16U0jOnK+tqxgMk5AEBdW11wqOHztnhcgfEDW2Fgm&#10;BT/kYbMePK0w0/bGn9TtQykihH2GCqoQ2kxKX1Rk0I9tSxy9s3UGQ5SulNrhLcJNI6dJMpcGa44L&#10;Fba0rai47r+NgkXxfnF5mr9NXo5teu+mH/PdKVVqNOzzJYhAffgP/7VftYIZ/F6JN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30b2xAAAANoAAAAPAAAAAAAAAAAA&#10;AAAAAKECAABkcnMvZG93bnJldi54bWxQSwUGAAAAAAQABAD5AAAAkgMAAAAA&#10;" strokecolor="black [3213]"/>
                </v:group>
                <v:shape id="_x0000_s1045" type="#_x0000_t202" style="position:absolute;left:2197;top:3911;width:3013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773EE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46" type="#_x0000_t202" style="position:absolute;left:4541;top:673;width:2477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3E0FED" w:rsidRPr="00773EE1" w:rsidRDefault="003E0FED" w:rsidP="00773EE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47" type="#_x0000_t202" style="position:absolute;left:-279;top:580;width:247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773EE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48" type="#_x0000_t202" style="position:absolute;left:2640;top:1210;width:4191;height:4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3E0FED" w:rsidRPr="00773EE1" w:rsidRDefault="003E0FED" w:rsidP="00773EE1">
                        <w:pPr>
                          <w:jc w:val="left"/>
                          <w:rPr>
                            <w:position w:val="-6"/>
                            <w:u w:val="none"/>
                          </w:rPr>
                        </w:pPr>
                        <w:proofErr w:type="spellStart"/>
                        <w:r w:rsidRPr="00773EE1">
                          <w:rPr>
                            <w:position w:val="-6"/>
                            <w:u w:val="none"/>
                          </w:rPr>
                          <w:t>v</w:t>
                        </w:r>
                        <w:r w:rsidRPr="00773EE1">
                          <w:rPr>
                            <w:position w:val="-6"/>
                            <w:u w:val="none"/>
                            <w:vertAlign w:val="subscript"/>
                          </w:rPr>
                          <w:t>a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r w:rsidR="00BD1C8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ED8241F" wp14:editId="54EEA994">
                <wp:simplePos x="0" y="0"/>
                <wp:positionH relativeFrom="column">
                  <wp:posOffset>981825</wp:posOffset>
                </wp:positionH>
                <wp:positionV relativeFrom="paragraph">
                  <wp:posOffset>100330</wp:posOffset>
                </wp:positionV>
                <wp:extent cx="996950" cy="596900"/>
                <wp:effectExtent l="0" t="0" r="0" b="0"/>
                <wp:wrapNone/>
                <wp:docPr id="13" name="Grupa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1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773EE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  <w:r>
                                <w:rPr>
                                  <w:u w:val="none"/>
                                </w:rPr>
                                <w:t xml:space="preserve"> = </w:t>
                              </w:r>
                              <w:r w:rsidRPr="00773EE1">
                                <w:rPr>
                                  <w:position w:val="-8"/>
                                  <w:u w:val="none"/>
                                </w:rPr>
                                <w:object w:dxaOrig="480" w:dyaOrig="360">
                                  <v:shape id="_x0000_i1030" type="#_x0000_t75" style="width:24pt;height:18pt" o:ole="">
                                    <v:imagedata r:id="rId19" o:title=""/>
                                  </v:shape>
                                  <o:OLEObject Type="Embed" ProgID="Equation.DSMT4" ShapeID="_x0000_i1030" DrawAspect="Content" ObjectID="_1487527580" r:id="rId20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73EE1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v</w:t>
                              </w:r>
                              <w:r w:rsidRPr="00773EE1">
                                <w:rPr>
                                  <w:position w:val="-4"/>
                                  <w:u w:val="none"/>
                                </w:rPr>
                                <w:t>a</w:t>
                              </w:r>
                              <w:r>
                                <w:rPr>
                                  <w:u w:val="none"/>
                                </w:rPr>
                                <w:t xml:space="preserve">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Ravni poveznik 12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13" o:spid="_x0000_s1049" style="position:absolute;left:0;text-align:left;margin-left:77.3pt;margin-top:7.9pt;width:78.5pt;height:47pt;z-index:251663360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">
                <v:shape id="_x0000_s1050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3E0FED" w:rsidRDefault="003E0FED" w:rsidP="00773EE1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  <w:r>
                          <w:rPr>
                            <w:u w:val="none"/>
                          </w:rPr>
                          <w:t xml:space="preserve"> = </w:t>
                        </w:r>
                        <w:r w:rsidRPr="00773EE1">
                          <w:rPr>
                            <w:position w:val="-8"/>
                            <w:u w:val="none"/>
                          </w:rPr>
                          <w:object w:dxaOrig="480" w:dyaOrig="360">
                            <v:shape id="_x0000_i1030" type="#_x0000_t75" style="width:24pt;height:18pt" o:ole="">
                              <v:imagedata r:id="rId21" o:title=""/>
                            </v:shape>
                            <o:OLEObject Type="Embed" ProgID="Equation.DSMT4" ShapeID="_x0000_i1030" DrawAspect="Content" ObjectID="_1487526903" r:id="rId22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051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3E0FED" w:rsidRPr="00773EE1" w:rsidRDefault="003E0FED" w:rsidP="00773EE1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v</w:t>
                        </w:r>
                        <w:r w:rsidRPr="00773EE1">
                          <w:rPr>
                            <w:position w:val="-4"/>
                            <w:u w:val="none"/>
                          </w:rPr>
                          <w:t>a</w:t>
                        </w:r>
                        <w:r>
                          <w:rPr>
                            <w:u w:val="none"/>
                          </w:rPr>
                          <w:t xml:space="preserve"> = ? </w:t>
                        </w:r>
                      </w:p>
                    </w:txbxContent>
                  </v:textbox>
                </v:shape>
                <v:line id="Ravni poveznik 12" o:spid="_x0000_s1052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2702FA">
        <w:rPr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2EC7751" wp14:editId="24AA557D">
                <wp:simplePos x="0" y="0"/>
                <wp:positionH relativeFrom="column">
                  <wp:posOffset>65405</wp:posOffset>
                </wp:positionH>
                <wp:positionV relativeFrom="paragraph">
                  <wp:posOffset>34290</wp:posOffset>
                </wp:positionV>
                <wp:extent cx="330200" cy="336550"/>
                <wp:effectExtent l="0" t="0" r="0" b="6350"/>
                <wp:wrapNone/>
                <wp:docPr id="14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2702FA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53" type="#_x0000_t202" style="position:absolute;left:0;text-align:left;margin-left:5.15pt;margin-top:2.7pt;width:26pt;height:26.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" filled="f" stroked="f">
                <v:textbox>
                  <w:txbxContent>
                    <w:p w:rsidR="003E0FED" w:rsidRPr="00773EE1" w:rsidRDefault="003E0FED" w:rsidP="002702FA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</w:p>
    <w:p w:rsidR="00EF4A78" w:rsidRDefault="00EF4A78" w:rsidP="002741DF">
      <w:pPr>
        <w:ind w:left="426" w:hanging="426"/>
        <w:jc w:val="left"/>
        <w:rPr>
          <w:u w:val="none"/>
        </w:rPr>
      </w:pPr>
    </w:p>
    <w:p w:rsidR="00773EE1" w:rsidRDefault="00773EE1" w:rsidP="002741DF">
      <w:pPr>
        <w:ind w:left="426" w:hanging="426"/>
        <w:jc w:val="left"/>
        <w:rPr>
          <w:u w:val="none"/>
        </w:rPr>
      </w:pPr>
    </w:p>
    <w:p w:rsidR="00773EE1" w:rsidRDefault="00773EE1" w:rsidP="002741DF">
      <w:pPr>
        <w:ind w:left="426" w:hanging="426"/>
        <w:jc w:val="left"/>
        <w:rPr>
          <w:u w:val="none"/>
        </w:rPr>
      </w:pPr>
    </w:p>
    <w:p w:rsidR="00773EE1" w:rsidRDefault="00BD1C82" w:rsidP="002741DF">
      <w:pPr>
        <w:ind w:left="426" w:hanging="426"/>
        <w:jc w:val="left"/>
        <w:rPr>
          <w:u w:val="none"/>
        </w:rPr>
      </w:pPr>
      <w:r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359E67F0" wp14:editId="19063FA0">
                <wp:simplePos x="0" y="0"/>
                <wp:positionH relativeFrom="column">
                  <wp:posOffset>318770</wp:posOffset>
                </wp:positionH>
                <wp:positionV relativeFrom="paragraph">
                  <wp:posOffset>129540</wp:posOffset>
                </wp:positionV>
                <wp:extent cx="597535" cy="586740"/>
                <wp:effectExtent l="0" t="0" r="0" b="3810"/>
                <wp:wrapNone/>
                <wp:docPr id="60" name="Grupa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535" cy="586740"/>
                          <a:chOff x="-27915" y="0"/>
                          <a:chExt cx="729731" cy="716981"/>
                        </a:xfrm>
                      </wpg:grpSpPr>
                      <wpg:grpSp>
                        <wpg:cNvPr id="61" name="Grupa 61"/>
                        <wpg:cNvGrpSpPr/>
                        <wpg:grpSpPr>
                          <a:xfrm>
                            <a:off x="88900" y="0"/>
                            <a:ext cx="574548" cy="495300"/>
                            <a:chOff x="0" y="0"/>
                            <a:chExt cx="574548" cy="495300"/>
                          </a:xfrm>
                        </wpg:grpSpPr>
                        <wps:wsp>
                          <wps:cNvPr id="62" name="Jednakokračni trokut 62"/>
                          <wps:cNvSpPr/>
                          <wps:spPr>
                            <a:xfrm>
                              <a:off x="0" y="0"/>
                              <a:ext cx="574548" cy="495300"/>
                            </a:xfrm>
                            <a:prstGeom prst="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Ravni poveznik 63"/>
                          <wps:cNvCnPr/>
                          <wps:spPr>
                            <a:xfrm>
                              <a:off x="292768" y="0"/>
                              <a:ext cx="0" cy="4953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256" name="Ravni poveznik 256"/>
                          <wps:cNvCnPr/>
                          <wps:spPr>
                            <a:xfrm>
                              <a:off x="397042" y="381000"/>
                              <a:ext cx="0" cy="114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257" name="Ravni poveznik 257"/>
                          <wps:cNvCnPr/>
                          <wps:spPr>
                            <a:xfrm>
                              <a:off x="284747" y="381000"/>
                              <a:ext cx="1149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s:wsp>
                        <wps:cNvPr id="25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705" y="391166"/>
                            <a:ext cx="301393" cy="325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4165" y="67315"/>
                            <a:ext cx="247651" cy="400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-27915" y="58005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099" y="121076"/>
                            <a:ext cx="419065" cy="411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position w:val="-6"/>
                                  <w:u w:val="none"/>
                                </w:rPr>
                              </w:pPr>
                              <w:r w:rsidRPr="00773EE1">
                                <w:rPr>
                                  <w:position w:val="-6"/>
                                  <w:u w:val="none"/>
                                </w:rPr>
                                <w:t>v</w:t>
                              </w:r>
                              <w:r w:rsidRPr="00773EE1">
                                <w:rPr>
                                  <w:position w:val="-6"/>
                                  <w:u w:val="none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60" o:spid="_x0000_s1054" style="position:absolute;left:0;text-align:left;margin-left:25.1pt;margin-top:10.2pt;width:47.05pt;height:46.2pt;z-index:251679744;mso-width-relative:margin;mso-height-relative:margin" coordorigin="-279" coordsize="7297,7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">
                <v:group id="Grupa 61" o:spid="_x0000_s1055" style="position:absolute;left:889;width:5745;height:4953" coordsize="5745,4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 id="Jednakokračni trokut 62" o:spid="_x0000_s1056" type="#_x0000_t5" style="position:absolute;width:5745;height:4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YEn8YA&#10;AADbAAAADwAAAGRycy9kb3ducmV2LnhtbESPQWvCQBSE70L/w/IKvemmolFSN6FUhEK9aNuDt9fs&#10;M4nNvg3ZjUn99a4g9DjMzDfMKhtMLc7UusqygudJBII4t7riQsHX52a8BOE8ssbaMin4IwdZ+jBa&#10;YaJtzzs6730hAoRdggpK75tESpeXZNBNbEMcvKNtDfog20LqFvsAN7WcRlEsDVYcFkps6K2k/Hff&#10;GQWyW+wubv6x2PbzWM5++u/16bBR6ulxeH0B4Wnw/+F7+10riKdw+xJ+gEy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zYEn8YAAADbAAAADwAAAAAAAAAAAAAAAACYAgAAZHJz&#10;L2Rvd25yZXYueG1sUEsFBgAAAAAEAAQA9QAAAIsDAAAAAA==&#10;" filled="f" strokecolor="black [3213]" strokeweight="1pt"/>
                  <v:line id="Ravni poveznik 63" o:spid="_x0000_s1057" style="position:absolute;visibility:visible;mso-wrap-style:square" from="2927,0" to="2927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3pdsYAAADbAAAADwAAAGRycy9kb3ducmV2LnhtbESPQWvCQBSE70L/w/IKXopuVExrmo0U&#10;i9CLiGkO9vbIviah2bchuzXx33eFgsdhZr5h0u1oWnGh3jWWFSzmEQji0uqGKwXF5372AsJ5ZI2t&#10;ZVJwJQfb7GGSYqLtwCe65L4SAcIuQQW1910ipStrMujmtiMO3rftDfog+0rqHocAN61cRlEsDTYc&#10;FmrsaFdT+ZP/GgXvRTzkm2r9/LRYHcYNH5fnr4NRavo4vr2C8DT6e/i//aEVxCu4fQk/QG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N6XbGAAAA2wAAAA8AAAAAAAAA&#10;AAAAAAAAoQIAAGRycy9kb3ducmV2LnhtbFBLBQYAAAAABAAEAPkAAACUAwAAAAA=&#10;" strokecolor="black [3213]" strokeweight="1pt"/>
                  <v:line id="Ravni poveznik 256" o:spid="_x0000_s1058" style="position:absolute;visibility:visible;mso-wrap-style:square" from="3970,3810" to="3970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N/9sYAAADcAAAADwAAAGRycy9kb3ducmV2LnhtbESPT2vCQBTE70K/w/IKvdWNAROJrhIK&#10;Qv+ctC29PrLPJJp9G3a3Mfrpu0LB4zAzv2FWm9F0YiDnW8sKZtMEBHFldcu1gq/P7fMChA/IGjvL&#10;pOBCHjbrh8kKC23PvKNhH2oRIewLVNCE0BdS+qohg35qe+LoHawzGKJ0tdQOzxFuOpkmSSYNthwX&#10;GuzppaHqtP81ChbV+9GVefk2m3/3+XVIP7LtT67U0+NYLkEEGsM9/N9+1QrSeQa3M/EI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Tf/bGAAAA3AAAAA8AAAAAAAAA&#10;AAAAAAAAoQIAAGRycy9kb3ducmV2LnhtbFBLBQYAAAAABAAEAPkAAACUAwAAAAA=&#10;" strokecolor="black [3213]"/>
                  <v:line id="Ravni poveznik 257" o:spid="_x0000_s1059" style="position:absolute;visibility:visible;mso-wrap-style:square" from="2847,3810" to="3996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/abcUAAADcAAAADwAAAGRycy9kb3ducmV2LnhtbESPQWvCQBSE74L/YXlCb3VjQCOpqwRB&#10;0HqqWnp9ZF+TtNm3YXeNaX+9Wyh4HGbmG2a1GUwrenK+saxgNk1AEJdWN1wpuJx3z0sQPiBrbC2T&#10;gh/ysFmPRyvMtb3xG/WnUIkIYZ+jgjqELpfSlzUZ9FPbEUfv0zqDIUpXSe3wFuGmlWmSLKTBhuNC&#10;jR1tayq/T1ejYFm+frkiKw6z+XuX/fbpcbH7yJR6mgzFC4hAQ3iE/9t7rSCdZ/B3Jh4B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/abcUAAADcAAAADwAAAAAAAAAA&#10;AAAAAAChAgAAZHJzL2Rvd25yZXYueG1sUEsFBgAAAAAEAAQA+QAAAJMDAAAAAA==&#10;" strokecolor="black [3213]"/>
                </v:group>
                <v:shape id="_x0000_s1060" type="#_x0000_t202" style="position:absolute;left:2197;top:3911;width:3013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61" type="#_x0000_t202" style="position:absolute;left:4541;top:673;width:2477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62" type="#_x0000_t202" style="position:absolute;left:-279;top:580;width:247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63" type="#_x0000_t202" style="position:absolute;left:2640;top:1210;width:4191;height:4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+p8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a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mPqf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position w:val="-6"/>
                            <w:u w:val="none"/>
                          </w:rPr>
                        </w:pPr>
                        <w:proofErr w:type="spellStart"/>
                        <w:r w:rsidRPr="00773EE1">
                          <w:rPr>
                            <w:position w:val="-6"/>
                            <w:u w:val="none"/>
                          </w:rPr>
                          <w:t>v</w:t>
                        </w:r>
                        <w:r w:rsidRPr="00773EE1">
                          <w:rPr>
                            <w:position w:val="-6"/>
                            <w:u w:val="none"/>
                            <w:vertAlign w:val="subscript"/>
                          </w:rPr>
                          <w:t>a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r w:rsidRPr="002702FA">
        <w:rPr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FC3A402" wp14:editId="2F77B420">
                <wp:simplePos x="0" y="0"/>
                <wp:positionH relativeFrom="column">
                  <wp:posOffset>50165</wp:posOffset>
                </wp:positionH>
                <wp:positionV relativeFrom="paragraph">
                  <wp:posOffset>86360</wp:posOffset>
                </wp:positionV>
                <wp:extent cx="330200" cy="336550"/>
                <wp:effectExtent l="0" t="0" r="0" b="6350"/>
                <wp:wrapNone/>
                <wp:docPr id="29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2702FA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64" type="#_x0000_t202" style="position:absolute;left:0;text-align:left;margin-left:3.95pt;margin-top:6.8pt;width:26pt;height:26.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" filled="f" stroked="f">
                <v:textbox>
                  <w:txbxContent>
                    <w:p w:rsidR="003E0FED" w:rsidRPr="00773EE1" w:rsidRDefault="003E0FED" w:rsidP="002702FA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Pr="002702FA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E45E979" wp14:editId="7B1A831F">
                <wp:simplePos x="0" y="0"/>
                <wp:positionH relativeFrom="column">
                  <wp:posOffset>986155</wp:posOffset>
                </wp:positionH>
                <wp:positionV relativeFrom="paragraph">
                  <wp:posOffset>29210</wp:posOffset>
                </wp:positionV>
                <wp:extent cx="1193800" cy="596900"/>
                <wp:effectExtent l="0" t="0" r="0" b="0"/>
                <wp:wrapNone/>
                <wp:docPr id="25" name="Grupa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3800" cy="596900"/>
                          <a:chOff x="0" y="0"/>
                          <a:chExt cx="996950" cy="596900"/>
                        </a:xfrm>
                      </wpg:grpSpPr>
                      <wps:wsp>
                        <wps:cNvPr id="2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565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2702F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v</w:t>
                              </w:r>
                              <w:r w:rsidRPr="00773EE1">
                                <w:rPr>
                                  <w:position w:val="-4"/>
                                  <w:u w:val="none"/>
                                </w:rPr>
                                <w:t>a</w:t>
                              </w:r>
                              <w:r>
                                <w:rPr>
                                  <w:u w:val="none"/>
                                </w:rPr>
                                <w:t xml:space="preserve"> = </w:t>
                              </w:r>
                              <w:r w:rsidRPr="00773EE1">
                                <w:rPr>
                                  <w:position w:val="-8"/>
                                  <w:u w:val="none"/>
                                </w:rPr>
                                <w:object w:dxaOrig="480" w:dyaOrig="360">
                                  <v:shape id="_x0000_i1032" type="#_x0000_t75" style="width:24pt;height:18pt" o:ole="">
                                    <v:imagedata r:id="rId23" o:title=""/>
                                  </v:shape>
                                  <o:OLEObject Type="Embed" ProgID="Equation.DSMT4" ShapeID="_x0000_i1032" DrawAspect="Content" ObjectID="_1487527581" r:id="rId24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2702F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a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" name="Ravni poveznik 28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25" o:spid="_x0000_s1065" style="position:absolute;left:0;text-align:left;margin-left:77.65pt;margin-top:2.3pt;width:94pt;height:47pt;z-index:251668480;mso-width-relative:margin;mso-height-relative:margin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">
                <v:shape id="_x0000_s1066" type="#_x0000_t202" style="position:absolute;left:127;width:9842;height:56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3E0FED" w:rsidRDefault="003E0FED" w:rsidP="002702F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v</w:t>
                        </w:r>
                        <w:r w:rsidRPr="00773EE1">
                          <w:rPr>
                            <w:position w:val="-4"/>
                            <w:u w:val="none"/>
                          </w:rPr>
                          <w:t>a</w:t>
                        </w:r>
                        <w:r>
                          <w:rPr>
                            <w:u w:val="none"/>
                          </w:rPr>
                          <w:t xml:space="preserve"> = </w:t>
                        </w:r>
                        <w:r w:rsidRPr="00773EE1">
                          <w:rPr>
                            <w:position w:val="-8"/>
                            <w:u w:val="none"/>
                          </w:rPr>
                          <w:object w:dxaOrig="480" w:dyaOrig="360">
                            <v:shape id="_x0000_i1032" type="#_x0000_t75" style="width:24pt;height:18pt" o:ole="">
                              <v:imagedata r:id="rId25" o:title=""/>
                            </v:shape>
                            <o:OLEObject Type="Embed" ProgID="Equation.DSMT4" ShapeID="_x0000_i1032" DrawAspect="Content" ObjectID="_1487526904" r:id="rId26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067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2702F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a = ? </w:t>
                        </w:r>
                      </w:p>
                    </w:txbxContent>
                  </v:textbox>
                </v:shape>
                <v:line id="Ravni poveznik 28" o:spid="_x0000_s1068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Cx8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Y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wsfDAAAA2wAAAA8AAAAAAAAAAAAA&#10;AAAAoQIAAGRycy9kb3ducmV2LnhtbFBLBQYAAAAABAAEAPkAAACRAwAAAAA=&#10;" strokecolor="black [3213]" strokeweight="1pt"/>
              </v:group>
            </w:pict>
          </mc:Fallback>
        </mc:AlternateContent>
      </w:r>
    </w:p>
    <w:p w:rsidR="00773EE1" w:rsidRDefault="007B0EFB" w:rsidP="002741DF">
      <w:pPr>
        <w:ind w:left="426" w:hanging="426"/>
        <w:jc w:val="left"/>
        <w:rPr>
          <w:u w:val="none"/>
        </w:rPr>
      </w:pPr>
      <w:r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 wp14:anchorId="432536FF" wp14:editId="05BB9C7F">
                <wp:simplePos x="0" y="0"/>
                <wp:positionH relativeFrom="column">
                  <wp:posOffset>3105785</wp:posOffset>
                </wp:positionH>
                <wp:positionV relativeFrom="paragraph">
                  <wp:posOffset>144780</wp:posOffset>
                </wp:positionV>
                <wp:extent cx="810260" cy="898525"/>
                <wp:effectExtent l="0" t="0" r="0" b="0"/>
                <wp:wrapNone/>
                <wp:docPr id="435" name="Grupa 4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0260" cy="898525"/>
                          <a:chOff x="0" y="0"/>
                          <a:chExt cx="810260" cy="898525"/>
                        </a:xfrm>
                      </wpg:grpSpPr>
                      <wps:wsp>
                        <wps:cNvPr id="42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0" y="63246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44B19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63880" y="44958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44B19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63880" y="16002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44B19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4958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44B19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002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44B19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89560" y="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44B19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33" name="Slika 4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555" t="48421" r="15763" b="14090"/>
                          <a:stretch/>
                        </pic:blipFill>
                        <pic:spPr bwMode="auto">
                          <a:xfrm>
                            <a:off x="129540" y="175260"/>
                            <a:ext cx="563880" cy="5410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3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46482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B0EFB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35" o:spid="_x0000_s1069" style="position:absolute;left:0;text-align:left;margin-left:244.55pt;margin-top:11.4pt;width:63.8pt;height:70.75pt;z-index:251753472" coordsize="8102,89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">
                <v:shape id="_x0000_s1070" type="#_x0000_t202" style="position:absolute;left:3048;top:6324;width:2463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<v:textbox>
                    <w:txbxContent>
                      <w:p w:rsidR="003E0FED" w:rsidRPr="00773EE1" w:rsidRDefault="003E0FED" w:rsidP="00844B19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71" type="#_x0000_t202" style="position:absolute;left:5638;top:4495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44B19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72" type="#_x0000_t202" style="position:absolute;left:5638;top:1600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b6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Jm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2+j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44B19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73" type="#_x0000_t202" style="position:absolute;top:4495;width:2463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l+c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J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WX5zxQAAANwAAAAPAAAAAAAAAAAAAAAAAJgCAABkcnMv&#10;ZG93bnJldi54bWxQSwUGAAAAAAQABAD1AAAAigMAAAAA&#10;" filled="f" stroked="f">
                  <v:textbox>
                    <w:txbxContent>
                      <w:p w:rsidR="003E0FED" w:rsidRPr="00773EE1" w:rsidRDefault="003E0FED" w:rsidP="00844B19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74" type="#_x0000_t202" style="position:absolute;top:1600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mB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qk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w5gf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44B19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75" type="#_x0000_t202" style="position:absolute;left:2895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44B19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Slika 433" o:spid="_x0000_s1076" type="#_x0000_t75" style="position:absolute;left:1295;top:1752;width:5639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bF3HPGAAAA3AAAAA8AAABkcnMvZG93bnJldi54bWxEj09rAjEUxO+FfofwCt5q1r+VrVGkUBCL&#10;B7UXb8/N62bp5mVJUne3n74pCB6HmfkNs1x3thZX8qFyrGA0zEAQF05XXCr4PL0/L0CEiKyxdkwK&#10;egqwXj0+LDHXruUDXY+xFAnCIUcFJsYmlzIUhiyGoWuIk/flvMWYpC+l9tgmuK3lOMvm0mLFacFg&#10;Q2+Giu/jj1Uw3/Tj2eV88YdR/1Lu293Hr7FeqcFTt3kFEamL9/CtvdUKppMJ/J9JR0Cu/g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sXcc8YAAADcAAAADwAAAAAAAAAAAAAA&#10;AACfAgAAZHJzL2Rvd25yZXYueG1sUEsFBgAAAAAEAAQA9wAAAJIDAAAAAA==&#10;">
                  <v:imagedata r:id="rId28" o:title="" croptop="31733f" cropbottom="9234f" cropleft="36409f" cropright="10330f" chromakey="white"/>
                  <v:path arrowok="t"/>
                </v:shape>
                <v:shape id="_x0000_s1077" type="#_x0000_t202" style="position:absolute;left:2286;top:4648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lw2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Zk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pcNr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7B0EFB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73EE1" w:rsidRDefault="00DB387B" w:rsidP="002741DF">
      <w:pPr>
        <w:ind w:left="426" w:hanging="426"/>
        <w:jc w:val="left"/>
        <w:rPr>
          <w:u w:val="none"/>
        </w:rPr>
      </w:pPr>
      <w:r w:rsidRPr="007B0EFB">
        <w:rPr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096F6F09" wp14:editId="130356E8">
                <wp:simplePos x="0" y="0"/>
                <wp:positionH relativeFrom="column">
                  <wp:posOffset>2834005</wp:posOffset>
                </wp:positionH>
                <wp:positionV relativeFrom="paragraph">
                  <wp:posOffset>-2540</wp:posOffset>
                </wp:positionV>
                <wp:extent cx="403860" cy="336550"/>
                <wp:effectExtent l="0" t="0" r="0" b="6350"/>
                <wp:wrapNone/>
                <wp:docPr id="440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7B0EFB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78" type="#_x0000_t202" style="position:absolute;left:0;text-align:left;margin-left:223.15pt;margin-top:-.2pt;width:31.8pt;height:26.5pt;z-index:251756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" filled="f" stroked="f">
                <v:textbox>
                  <w:txbxContent>
                    <w:p w:rsidR="003E0FED" w:rsidRPr="00773EE1" w:rsidRDefault="003E0FED" w:rsidP="007B0EFB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m)</w:t>
                      </w:r>
                    </w:p>
                  </w:txbxContent>
                </v:textbox>
              </v:shape>
            </w:pict>
          </mc:Fallback>
        </mc:AlternateContent>
      </w:r>
      <w:r w:rsidR="007B0EFB" w:rsidRPr="007B0EFB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0229C353" wp14:editId="1736EDBE">
                <wp:simplePos x="0" y="0"/>
                <wp:positionH relativeFrom="column">
                  <wp:posOffset>3991610</wp:posOffset>
                </wp:positionH>
                <wp:positionV relativeFrom="paragraph">
                  <wp:posOffset>37465</wp:posOffset>
                </wp:positionV>
                <wp:extent cx="996950" cy="596900"/>
                <wp:effectExtent l="0" t="0" r="0" b="0"/>
                <wp:wrapNone/>
                <wp:docPr id="436" name="Grupa 4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43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7B0EFB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v = </w:t>
                              </w:r>
                              <w:r w:rsidRPr="00773EE1">
                                <w:rPr>
                                  <w:position w:val="-8"/>
                                  <w:u w:val="none"/>
                                </w:rPr>
                                <w:object w:dxaOrig="460" w:dyaOrig="360">
                                  <v:shape id="_x0000_i1034" type="#_x0000_t75" style="width:22.8pt;height:18pt" o:ole="">
                                    <v:imagedata r:id="rId29" o:title=""/>
                                  </v:shape>
                                  <o:OLEObject Type="Embed" ProgID="Equation.DSMT4" ShapeID="_x0000_i1034" DrawAspect="Content" ObjectID="_1487527582" r:id="rId30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3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B0EFB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P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39" name="Ravni poveznik 439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36" o:spid="_x0000_s1079" style="position:absolute;left:0;text-align:left;margin-left:314.3pt;margin-top:2.95pt;width:78.5pt;height:47pt;z-index:251755520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">
                <v:shape id="_x0000_s1080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    <v:textbox>
                    <w:txbxContent>
                      <w:p w:rsidR="003E0FED" w:rsidRDefault="003E0FED" w:rsidP="007B0EFB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v = </w:t>
                        </w:r>
                        <w:r w:rsidRPr="00773EE1">
                          <w:rPr>
                            <w:position w:val="-8"/>
                            <w:u w:val="none"/>
                          </w:rPr>
                          <w:object w:dxaOrig="460" w:dyaOrig="360">
                            <v:shape id="_x0000_i1034" type="#_x0000_t75" style="width:22.8pt;height:18pt" o:ole="">
                              <v:imagedata r:id="rId31" o:title=""/>
                            </v:shape>
                            <o:OLEObject Type="Embed" ProgID="Equation.DSMT4" ShapeID="_x0000_i1034" DrawAspect="Content" ObjectID="_1487526905" r:id="rId32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081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R63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SR638AAAADcAAAADwAAAAAAAAAAAAAAAACYAgAAZHJzL2Rvd25y&#10;ZXYueG1sUEsFBgAAAAAEAAQA9QAAAIUDAAAAAA==&#10;" filled="f" stroked="f">
                  <v:textbox>
                    <w:txbxContent>
                      <w:p w:rsidR="003E0FED" w:rsidRPr="00773EE1" w:rsidRDefault="003E0FED" w:rsidP="007B0EFB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P = ? </w:t>
                        </w:r>
                      </w:p>
                    </w:txbxContent>
                  </v:textbox>
                </v:shape>
                <v:line id="Ravni poveznik 439" o:spid="_x0000_s1082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mEFccAAADcAAAADwAAAGRycy9kb3ducmV2LnhtbESPQWvCQBSE70L/w/IKXkqzUatt0qwi&#10;SsGLSFMP7e2RfU1Cs29DdjXx33cFweMwM98w2WowjThT52rLCiZRDIK4sLrmUsHx6+P5DYTzyBob&#10;y6TgQg5Wy4dRhqm2PX/SOfelCBB2KSqovG9TKV1RkUEX2ZY4eL+2M+iD7EqpO+wD3DRyGscLabDm&#10;sFBhS5uKir/8ZBRsj4s+T8r569Nkth8SPky/f/ZGqfHjsH4H4Wnw9/CtvdMKXmYJXM+EIyC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uYQVxwAAANwAAAAPAAAAAAAA&#10;AAAAAAAAAKECAABkcnMvZG93bnJldi54bWxQSwUGAAAAAAQABAD5AAAAlQMAAAAA&#10;" strokecolor="black [3213]" strokeweight="1pt"/>
              </v:group>
            </w:pict>
          </mc:Fallback>
        </mc:AlternateContent>
      </w:r>
    </w:p>
    <w:p w:rsidR="00773EE1" w:rsidRDefault="00773EE1" w:rsidP="002741DF">
      <w:pPr>
        <w:ind w:left="426" w:hanging="426"/>
        <w:jc w:val="left"/>
        <w:rPr>
          <w:u w:val="none"/>
        </w:rPr>
      </w:pPr>
    </w:p>
    <w:p w:rsidR="00773EE1" w:rsidRDefault="00BD1C82" w:rsidP="002741DF">
      <w:pPr>
        <w:ind w:left="426" w:hanging="426"/>
        <w:jc w:val="left"/>
        <w:rPr>
          <w:u w:val="none"/>
        </w:rPr>
      </w:pPr>
      <w:r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314B5A68" wp14:editId="32D82418">
                <wp:simplePos x="0" y="0"/>
                <wp:positionH relativeFrom="column">
                  <wp:posOffset>288290</wp:posOffset>
                </wp:positionH>
                <wp:positionV relativeFrom="paragraph">
                  <wp:posOffset>44450</wp:posOffset>
                </wp:positionV>
                <wp:extent cx="597535" cy="586740"/>
                <wp:effectExtent l="0" t="0" r="0" b="3810"/>
                <wp:wrapNone/>
                <wp:docPr id="262" name="Grupa 2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535" cy="586740"/>
                          <a:chOff x="-27915" y="0"/>
                          <a:chExt cx="729731" cy="716981"/>
                        </a:xfrm>
                      </wpg:grpSpPr>
                      <wpg:grpSp>
                        <wpg:cNvPr id="263" name="Grupa 263"/>
                        <wpg:cNvGrpSpPr/>
                        <wpg:grpSpPr>
                          <a:xfrm>
                            <a:off x="88900" y="0"/>
                            <a:ext cx="574548" cy="495300"/>
                            <a:chOff x="0" y="0"/>
                            <a:chExt cx="574548" cy="495300"/>
                          </a:xfrm>
                        </wpg:grpSpPr>
                        <wps:wsp>
                          <wps:cNvPr id="264" name="Jednakokračni trokut 264"/>
                          <wps:cNvSpPr/>
                          <wps:spPr>
                            <a:xfrm>
                              <a:off x="0" y="0"/>
                              <a:ext cx="574548" cy="495300"/>
                            </a:xfrm>
                            <a:prstGeom prst="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5" name="Ravni poveznik 265"/>
                          <wps:cNvCnPr/>
                          <wps:spPr>
                            <a:xfrm>
                              <a:off x="292768" y="0"/>
                              <a:ext cx="0" cy="4953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266" name="Ravni poveznik 266"/>
                          <wps:cNvCnPr/>
                          <wps:spPr>
                            <a:xfrm>
                              <a:off x="397042" y="381000"/>
                              <a:ext cx="0" cy="114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267" name="Ravni poveznik 267"/>
                          <wps:cNvCnPr/>
                          <wps:spPr>
                            <a:xfrm>
                              <a:off x="284747" y="381000"/>
                              <a:ext cx="1149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s:wsp>
                        <wps:cNvPr id="26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705" y="391166"/>
                            <a:ext cx="301393" cy="325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4165" y="67315"/>
                            <a:ext cx="247651" cy="400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-27915" y="58005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099" y="121076"/>
                            <a:ext cx="419065" cy="411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position w:val="-6"/>
                                  <w:u w:val="none"/>
                                </w:rPr>
                              </w:pPr>
                              <w:r w:rsidRPr="00773EE1">
                                <w:rPr>
                                  <w:position w:val="-6"/>
                                  <w:u w:val="none"/>
                                </w:rPr>
                                <w:t>v</w:t>
                              </w:r>
                              <w:r w:rsidRPr="00773EE1">
                                <w:rPr>
                                  <w:position w:val="-6"/>
                                  <w:u w:val="none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262" o:spid="_x0000_s1083" style="position:absolute;left:0;text-align:left;margin-left:22.7pt;margin-top:3.5pt;width:47.05pt;height:46.2pt;z-index:251681792;mso-width-relative:margin;mso-height-relative:margin" coordorigin="-279" coordsize="7297,7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">
                <v:group id="Grupa 263" o:spid="_x0000_s1084" style="position:absolute;left:889;width:5745;height:4953" coordsize="5745,4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<v:shape id="Jednakokračni trokut 264" o:spid="_x0000_s1085" type="#_x0000_t5" style="position:absolute;width:5745;height:4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8IyMYA&#10;AADcAAAADwAAAGRycy9kb3ducmV2LnhtbESPQWvCQBSE74L/YXkFb7qpaJToKqIIgr1o68HbM/tM&#10;0mbfhuxqor++KxR6HGbmG2a+bE0p7lS7wrKC90EEgji1uuBMwdfntj8F4TyyxtIyKXiQg+Wi25lj&#10;om3DB7offSYChF2CCnLvq0RKl+Zk0A1sRRy8q60N+iDrTOoamwA3pRxGUSwNFhwWcqxonVP6c7wZ&#10;BfI2OTzdeD/5aMaxHF2a0+b7vFWq99auZiA8tf4//NfeaQXDeASvM+E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l8IyMYAAADcAAAADwAAAAAAAAAAAAAAAACYAgAAZHJz&#10;L2Rvd25yZXYueG1sUEsFBgAAAAAEAAQA9QAAAIsDAAAAAA==&#10;" filled="f" strokecolor="black [3213]" strokeweight="1pt"/>
                  <v:line id="Ravni poveznik 265" o:spid="_x0000_s1086" style="position:absolute;visibility:visible;mso-wrap-style:square" from="2927,0" to="2927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xj9ccAAADcAAAADwAAAGRycy9kb3ducmV2LnhtbESPQWvCQBSE7wX/w/KEXqRuTDHW6CZI&#10;S6EXEaOH9vbIPpNg9m3Ibk3677sFocdhZr5htvloWnGj3jWWFSzmEQji0uqGKwXn0/vTCwjnkTW2&#10;lknBDznIs8nDFlNtBz7SrfCVCBB2KSqove9SKV1Zk0E3tx1x8C62N+iD7CupexwC3LQyjqJEGmw4&#10;LNTY0WtN5bX4NgrezslQrKvlarZ43o9rPsSfX3uj1ON03G1AeBr9f/je/tAK4mQJf2fCEZD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DGP1xwAAANwAAAAPAAAAAAAA&#10;AAAAAAAAAKECAABkcnMvZG93bnJldi54bWxQSwUGAAAAAAQABAD5AAAAlQMAAAAA&#10;" strokecolor="black [3213]" strokeweight="1pt"/>
                  <v:line id="Ravni poveznik 266" o:spid="_x0000_s1087" style="position:absolute;visibility:visible;mso-wrap-style:square" from="3970,3810" to="3970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+1S8UAAADc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lsHv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+1S8UAAADcAAAADwAAAAAAAAAA&#10;AAAAAAChAgAAZHJzL2Rvd25yZXYueG1sUEsFBgAAAAAEAAQA+QAAAJMDAAAAAA==&#10;" strokecolor="black [3213]"/>
                  <v:line id="Ravni poveznik 267" o:spid="_x0000_s1088" style="position:absolute;visibility:visible;mso-wrap-style:square" from="2847,3810" to="3996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MQ0MUAAADc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lsPv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MQ0MUAAADcAAAADwAAAAAAAAAA&#10;AAAAAAChAgAAZHJzL2Rvd25yZXYueG1sUEsFBgAAAAAEAAQA+QAAAJMDAAAAAA==&#10;" strokecolor="black [3213]"/>
                </v:group>
                <v:shape id="_x0000_s1089" type="#_x0000_t202" style="position:absolute;left:2197;top:3911;width:3013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90" type="#_x0000_t202" style="position:absolute;left:4541;top:673;width:2477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91" type="#_x0000_t202" style="position:absolute;left:-279;top:580;width:247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092" type="#_x0000_t202" style="position:absolute;left:2640;top:1210;width:4191;height:4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position w:val="-6"/>
                            <w:u w:val="none"/>
                          </w:rPr>
                        </w:pPr>
                        <w:proofErr w:type="spellStart"/>
                        <w:r w:rsidRPr="00773EE1">
                          <w:rPr>
                            <w:position w:val="-6"/>
                            <w:u w:val="none"/>
                          </w:rPr>
                          <w:t>v</w:t>
                        </w:r>
                        <w:r w:rsidRPr="00773EE1">
                          <w:rPr>
                            <w:position w:val="-6"/>
                            <w:u w:val="none"/>
                            <w:vertAlign w:val="subscript"/>
                          </w:rPr>
                          <w:t>a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r w:rsidRPr="00522BD2">
        <w:rPr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8ED7E2B" wp14:editId="3A0DFC1B">
                <wp:simplePos x="0" y="0"/>
                <wp:positionH relativeFrom="column">
                  <wp:posOffset>90805</wp:posOffset>
                </wp:positionH>
                <wp:positionV relativeFrom="paragraph">
                  <wp:posOffset>-3175</wp:posOffset>
                </wp:positionV>
                <wp:extent cx="330200" cy="336550"/>
                <wp:effectExtent l="0" t="0" r="0" b="6350"/>
                <wp:wrapNone/>
                <wp:docPr id="44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522BD2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93" type="#_x0000_t202" style="position:absolute;left:0;text-align:left;margin-left:7.15pt;margin-top:-.25pt;width:26pt;height:26.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" filled="f" stroked="f">
                <v:textbox>
                  <w:txbxContent>
                    <w:p w:rsidR="003E0FED" w:rsidRPr="00773EE1" w:rsidRDefault="003E0FED" w:rsidP="00522BD2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  <w:r w:rsidRPr="00522BD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58D7266" wp14:editId="5E6A7DAF">
                <wp:simplePos x="0" y="0"/>
                <wp:positionH relativeFrom="column">
                  <wp:posOffset>972185</wp:posOffset>
                </wp:positionH>
                <wp:positionV relativeFrom="paragraph">
                  <wp:posOffset>12700</wp:posOffset>
                </wp:positionV>
                <wp:extent cx="996950" cy="596900"/>
                <wp:effectExtent l="0" t="0" r="0" b="0"/>
                <wp:wrapNone/>
                <wp:docPr id="40" name="Grupa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4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29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522B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v</w:t>
                              </w:r>
                              <w:r w:rsidRPr="00773EE1">
                                <w:rPr>
                                  <w:position w:val="-4"/>
                                  <w:u w:val="none"/>
                                </w:rPr>
                                <w:t>a</w:t>
                              </w:r>
                              <w:r>
                                <w:rPr>
                                  <w:u w:val="none"/>
                                </w:rPr>
                                <w:t xml:space="preserve"> = 8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522B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a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3" name="Ravni poveznik 43"/>
                        <wps:cNvCnPr/>
                        <wps:spPr>
                          <a:xfrm>
                            <a:off x="76200" y="27305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0" o:spid="_x0000_s1094" style="position:absolute;left:0;text-align:left;margin-left:76.55pt;margin-top:1pt;width:78.5pt;height:47pt;z-index:251672576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">
                <v:shape id="_x0000_s1095" type="#_x0000_t202" style="position:absolute;left:127;width:9842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3E0FED" w:rsidRDefault="003E0FED" w:rsidP="00522BD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v</w:t>
                        </w:r>
                        <w:r w:rsidRPr="00773EE1">
                          <w:rPr>
                            <w:position w:val="-4"/>
                            <w:u w:val="none"/>
                          </w:rPr>
                          <w:t>a</w:t>
                        </w:r>
                        <w:r>
                          <w:rPr>
                            <w:u w:val="none"/>
                          </w:rPr>
                          <w:t xml:space="preserve"> = 8 cm</w:t>
                        </w:r>
                      </w:p>
                    </w:txbxContent>
                  </v:textbox>
                </v:shape>
                <v:shape id="_x0000_s1096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3E0FED" w:rsidRPr="00773EE1" w:rsidRDefault="003E0FED" w:rsidP="00522BD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a = ? </w:t>
                        </w:r>
                      </w:p>
                    </w:txbxContent>
                  </v:textbox>
                </v:shape>
                <v:line id="Ravni poveznik 43" o:spid="_x0000_s1097" style="position:absolute;visibility:visible;mso-wrap-style:square" from="762,2730" to="9017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1FsYAAADbAAAADwAAAGRycy9kb3ducmV2LnhtbESPT2vCQBTE7wW/w/KEXqRu/Bc1ukpR&#10;Cr2INHpob4/sMwlm34bsauK37xaEHoeZ+Q2z3namEndqXGlZwWgYgSDOrC45V3A+fbwtQDiPrLGy&#10;TAoe5GC76b2sMdG25S+6pz4XAcIuQQWF93UipcsKMuiGtiYO3sU2Bn2QTS51g22Am0qOoyiWBksO&#10;CwXWtCsou6Y3o2B/jtt0mc/mg9Hk0C35OP7+ORilXvvd+wqEp87/h5/tT61gOoG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4tRbGAAAA2wAAAA8AAAAAAAAA&#10;AAAAAAAAoQIAAGRycy9kb3ducmV2LnhtbFBLBQYAAAAABAAEAPkAAACUAwAAAAA=&#10;" strokecolor="black [3213]" strokeweight="1pt"/>
              </v:group>
            </w:pict>
          </mc:Fallback>
        </mc:AlternateContent>
      </w:r>
    </w:p>
    <w:p w:rsidR="00773EE1" w:rsidRDefault="00773EE1" w:rsidP="002741DF">
      <w:pPr>
        <w:ind w:left="426" w:hanging="426"/>
        <w:jc w:val="left"/>
        <w:rPr>
          <w:u w:val="none"/>
        </w:rPr>
      </w:pPr>
    </w:p>
    <w:p w:rsidR="00773EE1" w:rsidRDefault="00773EE1" w:rsidP="002741DF">
      <w:pPr>
        <w:ind w:left="426" w:hanging="426"/>
        <w:jc w:val="left"/>
        <w:rPr>
          <w:u w:val="none"/>
        </w:rPr>
      </w:pPr>
    </w:p>
    <w:p w:rsidR="00773EE1" w:rsidRDefault="00DB387B" w:rsidP="002741DF">
      <w:pPr>
        <w:ind w:left="426" w:hanging="426"/>
        <w:jc w:val="left"/>
        <w:rPr>
          <w:u w:val="none"/>
        </w:rPr>
      </w:pPr>
      <w:r w:rsidRPr="00DB387B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 wp14:anchorId="44E29F8E" wp14:editId="450FD1D8">
                <wp:simplePos x="0" y="0"/>
                <wp:positionH relativeFrom="column">
                  <wp:posOffset>4220845</wp:posOffset>
                </wp:positionH>
                <wp:positionV relativeFrom="paragraph">
                  <wp:posOffset>6350</wp:posOffset>
                </wp:positionV>
                <wp:extent cx="984250" cy="796290"/>
                <wp:effectExtent l="0" t="0" r="0" b="3810"/>
                <wp:wrapNone/>
                <wp:docPr id="447" name="Grupa 4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4250" cy="796290"/>
                          <a:chOff x="0" y="-177126"/>
                          <a:chExt cx="984250" cy="796904"/>
                        </a:xfrm>
                      </wpg:grpSpPr>
                      <wps:wsp>
                        <wps:cNvPr id="44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177126"/>
                            <a:ext cx="984250" cy="472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DB387B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 = 3 cm</w:t>
                              </w:r>
                            </w:p>
                            <w:p w:rsidR="003E0FED" w:rsidRDefault="003E0FED" w:rsidP="00DB387B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b = </w:t>
                              </w:r>
                              <w:r w:rsidRPr="00773EE1">
                                <w:rPr>
                                  <w:position w:val="-8"/>
                                  <w:u w:val="none"/>
                                </w:rPr>
                                <w:object w:dxaOrig="460" w:dyaOrig="360">
                                  <v:shape id="_x0000_i1036" type="#_x0000_t75" style="width:22.8pt;height:18pt" o:ole="">
                                    <v:imagedata r:id="rId29" o:title=""/>
                                  </v:shape>
                                  <o:OLEObject Type="Embed" ProgID="Equation.DSMT4" ShapeID="_x0000_i1036" DrawAspect="Content" ObjectID="_1487527583" r:id="rId33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83228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DB387B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v</w:t>
                              </w:r>
                              <w:r w:rsidRPr="00DB387B">
                                <w:rPr>
                                  <w:u w:val="none"/>
                                  <w:vertAlign w:val="subscript"/>
                                </w:rPr>
                                <w:t>c</w:t>
                              </w:r>
                              <w:r>
                                <w:rPr>
                                  <w:u w:val="none"/>
                                </w:rPr>
                                <w:t xml:space="preserve">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0" name="Ravni poveznik 450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447" o:spid="_x0000_s1098" style="position:absolute;left:0;text-align:left;margin-left:332.35pt;margin-top:.5pt;width:77.5pt;height:62.7pt;z-index:251767808;mso-width-relative:margin;mso-height-relative:margin" coordorigin=",-1771" coordsize="9842,7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">
                <v:shape id="_x0000_s1099" type="#_x0000_t202" style="position:absolute;top:-1771;width:9842;height:4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<v:textbox>
                    <w:txbxContent>
                      <w:p w:rsidR="003E0FED" w:rsidRDefault="003E0FED" w:rsidP="00DB387B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 = 3 cm</w:t>
                        </w:r>
                      </w:p>
                      <w:p w:rsidR="003E0FED" w:rsidRDefault="003E0FED" w:rsidP="00DB387B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b = </w:t>
                        </w:r>
                        <w:r w:rsidRPr="00773EE1">
                          <w:rPr>
                            <w:position w:val="-8"/>
                            <w:u w:val="none"/>
                          </w:rPr>
                          <w:object w:dxaOrig="460" w:dyaOrig="360">
                            <v:shape id="_x0000_i1036" type="#_x0000_t75" style="width:22.8pt;height:18pt" o:ole="">
                              <v:imagedata r:id="rId31" o:title=""/>
                            </v:shape>
                            <o:OLEObject Type="Embed" ProgID="Equation.DSMT4" ShapeID="_x0000_i1036" DrawAspect="Content" ObjectID="_1487526906" r:id="rId34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100" type="#_x0000_t202" style="position:absolute;top:2832;width:6477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sOc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0Ad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urDn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DB387B">
                        <w:pPr>
                          <w:jc w:val="left"/>
                          <w:rPr>
                            <w:u w:val="none"/>
                          </w:rPr>
                        </w:pPr>
                        <w:proofErr w:type="spellStart"/>
                        <w:r>
                          <w:rPr>
                            <w:u w:val="none"/>
                          </w:rPr>
                          <w:t>v</w:t>
                        </w:r>
                        <w:r w:rsidRPr="00DB387B">
                          <w:rPr>
                            <w:u w:val="none"/>
                            <w:vertAlign w:val="subscript"/>
                          </w:rPr>
                          <w:t>c</w:t>
                        </w:r>
                        <w:proofErr w:type="spellEnd"/>
                        <w:r>
                          <w:rPr>
                            <w:u w:val="none"/>
                          </w:rPr>
                          <w:t xml:space="preserve"> = ? </w:t>
                        </w:r>
                      </w:p>
                    </w:txbxContent>
                  </v:textbox>
                </v:shape>
                <v:line id="Ravni poveznik 450" o:spid="_x0000_s1101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zIKMMAAADcAAAADwAAAGRycy9kb3ducmV2LnhtbERPy4rCMBTdC/5DuMJsRFOd8VWNMjgI&#10;bmSwutDdpbm2xeamNNHWvzeLgVkeznu1aU0pnlS7wrKC0TACQZxaXXCm4HzaDeYgnEfWWFomBS9y&#10;sFl3OyuMtW34SM/EZyKEsItRQe59FUvp0pwMuqGtiAN3s7VBH2CdSV1jE8JNKcdRNJUGCw4NOVa0&#10;zSm9Jw+j4Oc8bZJFNpn1R5+HdsG/48v1YJT66LXfSxCeWv8v/nPvtYKvSZgfzoQjIN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cyCjDAAAA3AAAAA8AAAAAAAAAAAAA&#10;AAAAoQIAAGRycy9kb3ducmV2LnhtbFBLBQYAAAAABAAEAPkAAACRAwAAAAA=&#10;" strokecolor="black [3213]" strokeweight="1pt"/>
              </v:group>
            </w:pict>
          </mc:Fallback>
        </mc:AlternateContent>
      </w:r>
      <w:r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 wp14:anchorId="0AF21B59" wp14:editId="050FCA93">
                <wp:simplePos x="0" y="0"/>
                <wp:positionH relativeFrom="column">
                  <wp:posOffset>3184525</wp:posOffset>
                </wp:positionH>
                <wp:positionV relativeFrom="paragraph">
                  <wp:posOffset>43180</wp:posOffset>
                </wp:positionV>
                <wp:extent cx="944880" cy="593725"/>
                <wp:effectExtent l="0" t="0" r="7620" b="0"/>
                <wp:wrapNone/>
                <wp:docPr id="446" name="Grupa 4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4880" cy="593725"/>
                          <a:chOff x="0" y="0"/>
                          <a:chExt cx="944880" cy="593725"/>
                        </a:xfrm>
                      </wpg:grpSpPr>
                      <pic:pic xmlns:pic="http://schemas.openxmlformats.org/drawingml/2006/picture">
                        <pic:nvPicPr>
                          <pic:cNvPr id="441" name="Slika 44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260" t="43641" r="20155" b="27795"/>
                          <a:stretch/>
                        </pic:blipFill>
                        <pic:spPr bwMode="auto">
                          <a:xfrm>
                            <a:off x="190500" y="15240"/>
                            <a:ext cx="754380" cy="4114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4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" y="106680"/>
                            <a:ext cx="342900" cy="335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DB387B">
                              <w:pPr>
                                <w:jc w:val="left"/>
                                <w:rPr>
                                  <w:position w:val="-6"/>
                                  <w:u w:val="none"/>
                                </w:rPr>
                              </w:pPr>
                              <w:r w:rsidRPr="00773EE1">
                                <w:rPr>
                                  <w:position w:val="-6"/>
                                  <w:u w:val="none"/>
                                </w:rPr>
                                <w:t>v</w:t>
                              </w:r>
                              <w:r>
                                <w:rPr>
                                  <w:position w:val="-6"/>
                                  <w:u w:val="none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382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DB387B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96240" y="32766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DB387B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26720" y="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DB387B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46" o:spid="_x0000_s1102" style="position:absolute;left:0;text-align:left;margin-left:250.75pt;margin-top:3.4pt;width:74.4pt;height:46.75pt;z-index:251765760" coordsize="9448,59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">
                <v:shape id="Slika 441" o:spid="_x0000_s1103" type="#_x0000_t75" style="position:absolute;left:1905;top:152;width:7543;height:41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rKYfEAAAA3AAAAA8AAABkcnMvZG93bnJldi54bWxEj92KwjAUhO+FfYdwFrzTVCmLdE2LK+wq&#10;eyH48wCH5tgfm5PaRK1vbwTBy2FmvmHmWW8acaXOVZYVTMYRCOLc6ooLBYf972gGwnlkjY1lUnAn&#10;B1n6MZhjou2Nt3Td+UIECLsEFZTet4mULi/JoBvbljh4R9sZ9EF2hdQd3gLcNHIaRV/SYMVhocSW&#10;liXlp93FKLDTurrT4uf891/XJj5djnKzkkoNP/vFNwhPvX+HX+21VhDHE3ieCUdApg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crKYfEAAAA3AAAAA8AAAAAAAAAAAAAAAAA&#10;nwIAAGRycy9kb3ducmV2LnhtbFBLBQYAAAAABAAEAPcAAACQAwAAAAA=&#10;">
                  <v:imagedata r:id="rId36" o:title="" croptop="28601f" cropbottom="18216f" cropleft="27040f" cropright="13209f"/>
                  <v:path arrowok="t"/>
                </v:shape>
                <v:shape id="_x0000_s1104" type="#_x0000_t202" style="position:absolute;left:1905;top:1066;width:3429;height:3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+SM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o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KPkj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DB387B">
                        <w:pPr>
                          <w:jc w:val="left"/>
                          <w:rPr>
                            <w:position w:val="-6"/>
                            <w:u w:val="none"/>
                          </w:rPr>
                        </w:pPr>
                        <w:proofErr w:type="spellStart"/>
                        <w:r w:rsidRPr="00773EE1">
                          <w:rPr>
                            <w:position w:val="-6"/>
                            <w:u w:val="none"/>
                          </w:rPr>
                          <w:t>v</w:t>
                        </w:r>
                        <w:r>
                          <w:rPr>
                            <w:position w:val="-6"/>
                            <w:u w:val="none"/>
                            <w:vertAlign w:val="subscript"/>
                          </w:rPr>
                          <w:t>c</w:t>
                        </w:r>
                        <w:proofErr w:type="spellEnd"/>
                      </w:p>
                    </w:txbxContent>
                  </v:textbox>
                </v:shape>
                <v:shape id="_x0000_s1105" type="#_x0000_t202" style="position:absolute;top:838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ab08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U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Gm9P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DB387B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06" type="#_x0000_t202" style="position:absolute;left:3962;top:3276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8Dp8QA&#10;AADcAAAADwAAAGRycy9kb3ducmV2LnhtbESPzWrDMBCE74W8g9hAbrWU4pbEiRJCS6Cnljo/kNti&#10;bWwTa2Us1XbfvioUchxm5htmvR1tI3rqfO1YwzxRIIgLZ2ouNRwP+8cFCB+QDTaOScMPedhuJg9r&#10;zIwb+Iv6PJQiQthnqKEKoc2k9EVFFn3iWuLoXV1nMUTZldJ0OES4beSTUi/SYs1xocKWXisqbvm3&#10;1XD6uF7Oqfos3+xzO7hRSbZLqfVsOu5WIAKN4R7+b78bDWmawt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vA6f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DB387B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b</w:t>
                        </w:r>
                      </w:p>
                    </w:txbxContent>
                  </v:textbox>
                </v:shape>
                <v:shape id="_x0000_s1107" type="#_x0000_t202" style="position:absolute;left:4267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mPM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Wm6gr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jpjz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DB387B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DB387B">
        <w:rPr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49DB2771" wp14:editId="7785032C">
                <wp:simplePos x="0" y="0"/>
                <wp:positionH relativeFrom="column">
                  <wp:posOffset>2844165</wp:posOffset>
                </wp:positionH>
                <wp:positionV relativeFrom="paragraph">
                  <wp:posOffset>50800</wp:posOffset>
                </wp:positionV>
                <wp:extent cx="330200" cy="336550"/>
                <wp:effectExtent l="0" t="0" r="0" b="6350"/>
                <wp:wrapNone/>
                <wp:docPr id="451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DB387B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08" type="#_x0000_t202" style="position:absolute;left:0;text-align:left;margin-left:223.95pt;margin-top:4pt;width:26pt;height:26.5pt;z-index:251768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" filled="f" stroked="f">
                <v:textbox>
                  <w:txbxContent>
                    <w:p w:rsidR="003E0FED" w:rsidRPr="00773EE1" w:rsidRDefault="003E0FED" w:rsidP="00DB387B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 w:rsidR="00BD1C82" w:rsidRPr="00522BD2">
        <w:rPr>
          <w:b/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4D7A91E" wp14:editId="207FC0BD">
                <wp:simplePos x="0" y="0"/>
                <wp:positionH relativeFrom="column">
                  <wp:posOffset>104775</wp:posOffset>
                </wp:positionH>
                <wp:positionV relativeFrom="paragraph">
                  <wp:posOffset>105410</wp:posOffset>
                </wp:positionV>
                <wp:extent cx="330200" cy="336550"/>
                <wp:effectExtent l="0" t="0" r="0" b="6350"/>
                <wp:wrapNone/>
                <wp:docPr id="59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522BD2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09" type="#_x0000_t202" style="position:absolute;left:0;text-align:left;margin-left:8.25pt;margin-top:8.3pt;width:26pt;height:26.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" filled="f" stroked="f">
                <v:textbox>
                  <w:txbxContent>
                    <w:p w:rsidR="003E0FED" w:rsidRPr="00773EE1" w:rsidRDefault="003E0FED" w:rsidP="00522BD2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d)</w:t>
                      </w:r>
                    </w:p>
                  </w:txbxContent>
                </v:textbox>
              </v:shape>
            </w:pict>
          </mc:Fallback>
        </mc:AlternateContent>
      </w:r>
      <w:r w:rsidR="00BD1C8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011C828" wp14:editId="25389AE6">
                <wp:simplePos x="0" y="0"/>
                <wp:positionH relativeFrom="column">
                  <wp:posOffset>327025</wp:posOffset>
                </wp:positionH>
                <wp:positionV relativeFrom="paragraph">
                  <wp:posOffset>139700</wp:posOffset>
                </wp:positionV>
                <wp:extent cx="597535" cy="586740"/>
                <wp:effectExtent l="0" t="0" r="0" b="3810"/>
                <wp:wrapNone/>
                <wp:docPr id="272" name="Grupa 2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535" cy="586740"/>
                          <a:chOff x="-27915" y="0"/>
                          <a:chExt cx="729731" cy="716981"/>
                        </a:xfrm>
                      </wpg:grpSpPr>
                      <wpg:grpSp>
                        <wpg:cNvPr id="273" name="Grupa 273"/>
                        <wpg:cNvGrpSpPr/>
                        <wpg:grpSpPr>
                          <a:xfrm>
                            <a:off x="88900" y="0"/>
                            <a:ext cx="574548" cy="495300"/>
                            <a:chOff x="0" y="0"/>
                            <a:chExt cx="574548" cy="495300"/>
                          </a:xfrm>
                        </wpg:grpSpPr>
                        <wps:wsp>
                          <wps:cNvPr id="274" name="Jednakokračni trokut 274"/>
                          <wps:cNvSpPr/>
                          <wps:spPr>
                            <a:xfrm>
                              <a:off x="0" y="0"/>
                              <a:ext cx="574548" cy="495300"/>
                            </a:xfrm>
                            <a:prstGeom prst="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5" name="Ravni poveznik 275"/>
                          <wps:cNvCnPr/>
                          <wps:spPr>
                            <a:xfrm>
                              <a:off x="292768" y="0"/>
                              <a:ext cx="0" cy="4953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276" name="Ravni poveznik 276"/>
                          <wps:cNvCnPr/>
                          <wps:spPr>
                            <a:xfrm>
                              <a:off x="397042" y="381000"/>
                              <a:ext cx="0" cy="114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277" name="Ravni poveznik 277"/>
                          <wps:cNvCnPr/>
                          <wps:spPr>
                            <a:xfrm>
                              <a:off x="284747" y="381000"/>
                              <a:ext cx="1149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s:wsp>
                        <wps:cNvPr id="27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705" y="391166"/>
                            <a:ext cx="301393" cy="325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4165" y="67315"/>
                            <a:ext cx="247651" cy="400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-27915" y="58005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099" y="121076"/>
                            <a:ext cx="419065" cy="411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position w:val="-6"/>
                                  <w:u w:val="none"/>
                                </w:rPr>
                              </w:pPr>
                              <w:r w:rsidRPr="00773EE1">
                                <w:rPr>
                                  <w:position w:val="-6"/>
                                  <w:u w:val="none"/>
                                </w:rPr>
                                <w:t>v</w:t>
                              </w:r>
                              <w:r w:rsidRPr="00773EE1">
                                <w:rPr>
                                  <w:position w:val="-6"/>
                                  <w:u w:val="none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272" o:spid="_x0000_s1110" style="position:absolute;left:0;text-align:left;margin-left:25.75pt;margin-top:11pt;width:47.05pt;height:46.2pt;z-index:251683840;mso-width-relative:margin;mso-height-relative:margin" coordorigin="-279" coordsize="7297,7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">
                <v:group id="Grupa 273" o:spid="_x0000_s1111" style="position:absolute;left:889;width:5745;height:4953" coordsize="5745,4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UWKs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eU3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NRYqxgAAANwA&#10;AAAPAAAAAAAAAAAAAAAAAKoCAABkcnMvZG93bnJldi54bWxQSwUGAAAAAAQABAD6AAAAnQMAAAAA&#10;">
                  <v:shape id="Jednakokračni trokut 274" o:spid="_x0000_s1112" type="#_x0000_t5" style="position:absolute;width:5745;height:4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aeFccA&#10;AADcAAAADwAAAGRycy9kb3ducmV2LnhtbESPT2vCQBTE74V+h+UJvTUbRU1J3YTSIhTqxT89eHtm&#10;X5No9m3Iribtp3cLgsdhZn7DLPLBNOJCnastKxhHMQjiwuqaSwW77fL5BYTzyBoby6Tglxzk2ePD&#10;AlNte17TZeNLESDsUlRQed+mUrqiIoMusi1x8H5sZ9AH2ZVSd9gHuGnkJI7n0mDNYaHClt4rKk6b&#10;s1Egz8n6z82+klU/m8vpof/+OO6XSj2NhrdXEJ4Gfw/f2p9awSSZwv+ZcARk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OGnhXHAAAA3AAAAA8AAAAAAAAAAAAAAAAAmAIAAGRy&#10;cy9kb3ducmV2LnhtbFBLBQYAAAAABAAEAPUAAACMAwAAAAA=&#10;" filled="f" strokecolor="black [3213]" strokeweight="1pt"/>
                  <v:line id="Ravni poveznik 275" o:spid="_x0000_s1113" style="position:absolute;visibility:visible;mso-wrap-style:square" from="2927,0" to="2927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1KMYAAADcAAAADwAAAGRycy9kb3ducmV2LnhtbESPQWvCQBSE70L/w/IKXopuTDFq6ipF&#10;KXgRaepBb4/saxKafRuyq4n/3hUKHoeZ+YZZrntTiyu1rrKsYDKOQBDnVldcKDj+fI3mIJxH1lhb&#10;JgU3crBevQyWmGrb8TddM1+IAGGXooLS+yaV0uUlGXRj2xAH79e2Bn2QbSF1i12Am1rGUZRIgxWH&#10;hRIb2pSU/2UXo2B7TLpsUUxnb5P3fb/gQ3w6741Sw9f+8wOEp94/w//tnVYQz6bwOB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V9SjGAAAA3AAAAA8AAAAAAAAA&#10;AAAAAAAAoQIAAGRycy9kb3ducmV2LnhtbFBLBQYAAAAABAAEAPkAAACUAwAAAAA=&#10;" strokecolor="black [3213]" strokeweight="1pt"/>
                  <v:line id="Ravni poveznik 276" o:spid="_x0000_s1114" style="position:absolute;visibility:visible;mso-wrap-style:square" from="3970,3810" to="3970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YjlsUAAADc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nsHv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KYjlsUAAADcAAAADwAAAAAAAAAA&#10;AAAAAAChAgAAZHJzL2Rvd25yZXYueG1sUEsFBgAAAAAEAAQA+QAAAJMDAAAAAA==&#10;" strokecolor="black [3213]"/>
                  <v:line id="Ravni poveznik 277" o:spid="_x0000_s1115" style="position:absolute;visibility:visible;mso-wrap-style:square" from="2847,3810" to="3996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qGDcUAAADcAAAADwAAAGRycy9kb3ducmV2LnhtbESPQUvDQBSE7wX/w/IEb+2mAbshdluC&#10;UFB7slW8PrLPJJp9G3bXNPrru0Khx2FmvmHW28n2YiQfOscalosMBHHtTMeNhrfjbl6ACBHZYO+Y&#10;NPxSgO3mZrbG0rgTv9J4iI1IEA4lamhjHEopQ92SxbBwA3HyPp23GJP0jTQeTwlue5ln2Upa7Dgt&#10;tDjQY0v19+HHaijqly9fqep5ef8+qL8x3692H0rru9upegARaYrX8KX9ZDTkSsH/mXQE5OY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+qGDcUAAADcAAAADwAAAAAAAAAA&#10;AAAAAAChAgAAZHJzL2Rvd25yZXYueG1sUEsFBgAAAAAEAAQA+QAAAJMDAAAAAA==&#10;" strokecolor="black [3213]"/>
                </v:group>
                <v:shape id="_x0000_s1116" type="#_x0000_t202" style="position:absolute;left:2197;top:3911;width:3013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17" type="#_x0000_t202" style="position:absolute;left:4541;top:673;width:2477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18" type="#_x0000_t202" style="position:absolute;left:-279;top:580;width:247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19" type="#_x0000_t202" style="position:absolute;left:2640;top:1210;width:4191;height:4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position w:val="-6"/>
                            <w:u w:val="none"/>
                          </w:rPr>
                        </w:pPr>
                        <w:proofErr w:type="spellStart"/>
                        <w:r w:rsidRPr="00773EE1">
                          <w:rPr>
                            <w:position w:val="-6"/>
                            <w:u w:val="none"/>
                          </w:rPr>
                          <w:t>v</w:t>
                        </w:r>
                        <w:r w:rsidRPr="00773EE1">
                          <w:rPr>
                            <w:position w:val="-6"/>
                            <w:u w:val="none"/>
                            <w:vertAlign w:val="subscript"/>
                          </w:rPr>
                          <w:t>a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r w:rsidR="00BD1C82" w:rsidRPr="00522BD2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079B2068" wp14:editId="6536E7C2">
                <wp:simplePos x="0" y="0"/>
                <wp:positionH relativeFrom="column">
                  <wp:posOffset>989330</wp:posOffset>
                </wp:positionH>
                <wp:positionV relativeFrom="paragraph">
                  <wp:posOffset>118110</wp:posOffset>
                </wp:positionV>
                <wp:extent cx="996950" cy="596900"/>
                <wp:effectExtent l="0" t="0" r="0" b="0"/>
                <wp:wrapNone/>
                <wp:docPr id="55" name="Grupa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5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29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522B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 = 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522B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P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8" name="Ravni poveznik 58"/>
                        <wps:cNvCnPr/>
                        <wps:spPr>
                          <a:xfrm>
                            <a:off x="76200" y="2667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55" o:spid="_x0000_s1120" style="position:absolute;left:0;text-align:left;margin-left:77.9pt;margin-top:9.3pt;width:78.5pt;height:47pt;z-index:251676672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">
                <v:shape id="_x0000_s1121" type="#_x0000_t202" style="position:absolute;left:127;width:9842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3E0FED" w:rsidRDefault="003E0FED" w:rsidP="00522BD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 = 6 cm</w:t>
                        </w:r>
                      </w:p>
                    </w:txbxContent>
                  </v:textbox>
                </v:shape>
                <v:shape id="_x0000_s1122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522BD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P = ? </w:t>
                        </w:r>
                      </w:p>
                    </w:txbxContent>
                  </v:textbox>
                </v:shape>
                <v:line id="Ravni poveznik 58" o:spid="_x0000_s1123" style="position:absolute;visibility:visible;mso-wrap-style:square" from="762,2667" to="9017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WxusIAAADbAAAADwAAAGRycy9kb3ducmV2LnhtbERPTYvCMBC9C/6HMIIX0VTFql2jiCLs&#10;RWS7Htzb0My2ZZtJaaKt/35zEDw+3vdm15lKPKhxpWUF00kEgjizuuRcwfX7NF6BcB5ZY2WZFDzJ&#10;wW7b720w0bblL3qkPhchhF2CCgrv60RKlxVk0E1sTRy4X9sY9AE2udQNtiHcVHIWRbE0WHJoKLCm&#10;Q0HZX3o3Co7XuE3X+WI5ms7P3Zovs9vP2Sg1HHT7DxCeOv8Wv9yfWsEijA1fwg+Q2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cWxusIAAADbAAAADwAAAAAAAAAAAAAA&#10;AAChAgAAZHJzL2Rvd25yZXYueG1sUEsFBgAAAAAEAAQA+QAAAJADAAAAAA==&#10;" strokecolor="black [3213]" strokeweight="1pt"/>
              </v:group>
            </w:pict>
          </mc:Fallback>
        </mc:AlternateContent>
      </w:r>
    </w:p>
    <w:p w:rsidR="00773EE1" w:rsidRDefault="00773EE1" w:rsidP="002741DF">
      <w:pPr>
        <w:ind w:left="426" w:hanging="426"/>
        <w:jc w:val="left"/>
        <w:rPr>
          <w:u w:val="none"/>
        </w:rPr>
      </w:pPr>
    </w:p>
    <w:p w:rsidR="00773EE1" w:rsidRDefault="00773EE1" w:rsidP="002741DF">
      <w:pPr>
        <w:ind w:left="426" w:hanging="426"/>
        <w:jc w:val="left"/>
        <w:rPr>
          <w:u w:val="none"/>
        </w:rPr>
      </w:pPr>
    </w:p>
    <w:p w:rsidR="00773EE1" w:rsidRDefault="00BD1C82" w:rsidP="002741DF">
      <w:pPr>
        <w:ind w:left="426" w:hanging="426"/>
        <w:jc w:val="left"/>
        <w:rPr>
          <w:u w:val="none"/>
        </w:rPr>
      </w:pPr>
      <w:r w:rsidRPr="00BD1C82">
        <w:rPr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665DD3D" wp14:editId="0CE525E2">
                <wp:simplePos x="0" y="0"/>
                <wp:positionH relativeFrom="column">
                  <wp:posOffset>103505</wp:posOffset>
                </wp:positionH>
                <wp:positionV relativeFrom="paragraph">
                  <wp:posOffset>166370</wp:posOffset>
                </wp:positionV>
                <wp:extent cx="330200" cy="336550"/>
                <wp:effectExtent l="0" t="0" r="0" b="6350"/>
                <wp:wrapNone/>
                <wp:docPr id="296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BD1C82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24" type="#_x0000_t202" style="position:absolute;left:0;text-align:left;margin-left:8.15pt;margin-top:13.1pt;width:26pt;height:26.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" filled="f" stroked="f">
                <v:textbox>
                  <w:txbxContent>
                    <w:p w:rsidR="003E0FED" w:rsidRPr="00773EE1" w:rsidRDefault="003E0FED" w:rsidP="00BD1C82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e)</w:t>
                      </w:r>
                    </w:p>
                  </w:txbxContent>
                </v:textbox>
              </v:shape>
            </w:pict>
          </mc:Fallback>
        </mc:AlternateContent>
      </w:r>
    </w:p>
    <w:p w:rsidR="00773EE1" w:rsidRDefault="0089730A" w:rsidP="002741DF">
      <w:pPr>
        <w:ind w:left="426" w:hanging="426"/>
        <w:jc w:val="left"/>
        <w:rPr>
          <w:u w:val="none"/>
        </w:rPr>
      </w:pPr>
      <w:r w:rsidRPr="00757EF6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4DEB15D5" wp14:editId="4EB17833">
                <wp:simplePos x="0" y="0"/>
                <wp:positionH relativeFrom="column">
                  <wp:posOffset>3846830</wp:posOffset>
                </wp:positionH>
                <wp:positionV relativeFrom="paragraph">
                  <wp:posOffset>165100</wp:posOffset>
                </wp:positionV>
                <wp:extent cx="996950" cy="596900"/>
                <wp:effectExtent l="0" t="0" r="0" b="0"/>
                <wp:wrapNone/>
                <wp:docPr id="453" name="Grupa 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45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757EF6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c = 4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57EF6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v</w:t>
                              </w:r>
                              <w:r w:rsidRPr="00530690">
                                <w:rPr>
                                  <w:u w:val="none"/>
                                  <w:vertAlign w:val="subscript"/>
                                </w:rPr>
                                <w:t>c</w:t>
                              </w:r>
                              <w:r>
                                <w:rPr>
                                  <w:u w:val="none"/>
                                </w:rPr>
                                <w:t xml:space="preserve">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6" name="Ravni poveznik 456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53" o:spid="_x0000_s1125" style="position:absolute;left:0;text-align:left;margin-left:302.9pt;margin-top:13pt;width:78.5pt;height:47pt;z-index:251771904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">
                <v:shape id="_x0000_s1126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  <v:textbox>
                    <w:txbxContent>
                      <w:p w:rsidR="003E0FED" w:rsidRDefault="003E0FED" w:rsidP="00757EF6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c = 4 cm</w:t>
                        </w:r>
                      </w:p>
                    </w:txbxContent>
                  </v:textbox>
                </v:shape>
                <v:shape id="_x0000_s1127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757EF6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v</w:t>
                        </w:r>
                        <w:r w:rsidRPr="00530690">
                          <w:rPr>
                            <w:u w:val="none"/>
                            <w:vertAlign w:val="subscript"/>
                          </w:rPr>
                          <w:t>c</w:t>
                        </w:r>
                        <w:r>
                          <w:rPr>
                            <w:u w:val="none"/>
                          </w:rPr>
                          <w:t xml:space="preserve"> = ? </w:t>
                        </w:r>
                      </w:p>
                    </w:txbxContent>
                  </v:textbox>
                </v:shape>
                <v:line id="Ravni poveznik 456" o:spid="_x0000_s1128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n1x8YAAADcAAAADwAAAGRycy9kb3ducmV2LnhtbESPQWvCQBSE74L/YXmFXqRu1Bpr6ipF&#10;EXqR0uhBb4/saxLMvg3Z1cR/7wpCj8PMfMMsVp2pxJUaV1pWMBpGIIgzq0vOFRz227cPEM4ja6ws&#10;k4IbOVgt+70FJtq2/EvX1OciQNglqKDwvk6kdFlBBt3Q1sTB+7ONQR9kk0vdYBvgppLjKIqlwZLD&#10;QoE1rQvKzunFKNgc4jad59PZYDTZdXP+GR9PO6PU60v39QnCU+f/w8/2t1bwPo3hcSYcAbm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59cf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757EF6" w:rsidRPr="00757EF6">
        <w:rPr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095D24FB" wp14:editId="55606C9A">
                <wp:simplePos x="0" y="0"/>
                <wp:positionH relativeFrom="column">
                  <wp:posOffset>2854325</wp:posOffset>
                </wp:positionH>
                <wp:positionV relativeFrom="paragraph">
                  <wp:posOffset>99060</wp:posOffset>
                </wp:positionV>
                <wp:extent cx="330200" cy="336550"/>
                <wp:effectExtent l="0" t="0" r="0" b="6350"/>
                <wp:wrapNone/>
                <wp:docPr id="45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757EF6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o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29" type="#_x0000_t202" style="position:absolute;left:0;text-align:left;margin-left:224.75pt;margin-top:7.8pt;width:26pt;height:26.5pt;z-index:251772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" filled="f" stroked="f">
                <v:textbox>
                  <w:txbxContent>
                    <w:p w:rsidR="003E0FED" w:rsidRPr="00773EE1" w:rsidRDefault="003E0FED" w:rsidP="00757EF6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o)</w:t>
                      </w:r>
                    </w:p>
                  </w:txbxContent>
                </v:textbox>
              </v:shape>
            </w:pict>
          </mc:Fallback>
        </mc:AlternateContent>
      </w:r>
      <w:r w:rsidR="00BD1C82" w:rsidRPr="00BD1C8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6F332B5B" wp14:editId="191332FA">
                <wp:simplePos x="0" y="0"/>
                <wp:positionH relativeFrom="column">
                  <wp:posOffset>327025</wp:posOffset>
                </wp:positionH>
                <wp:positionV relativeFrom="paragraph">
                  <wp:posOffset>83820</wp:posOffset>
                </wp:positionV>
                <wp:extent cx="597535" cy="586740"/>
                <wp:effectExtent l="0" t="0" r="0" b="3810"/>
                <wp:wrapNone/>
                <wp:docPr id="282" name="Grupa 2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535" cy="586740"/>
                          <a:chOff x="-27915" y="0"/>
                          <a:chExt cx="729731" cy="716981"/>
                        </a:xfrm>
                      </wpg:grpSpPr>
                      <wpg:grpSp>
                        <wpg:cNvPr id="283" name="Grupa 283"/>
                        <wpg:cNvGrpSpPr/>
                        <wpg:grpSpPr>
                          <a:xfrm>
                            <a:off x="88900" y="0"/>
                            <a:ext cx="574548" cy="495300"/>
                            <a:chOff x="0" y="0"/>
                            <a:chExt cx="574548" cy="495300"/>
                          </a:xfrm>
                        </wpg:grpSpPr>
                        <wps:wsp>
                          <wps:cNvPr id="284" name="Jednakokračni trokut 284"/>
                          <wps:cNvSpPr/>
                          <wps:spPr>
                            <a:xfrm>
                              <a:off x="0" y="0"/>
                              <a:ext cx="574548" cy="495300"/>
                            </a:xfrm>
                            <a:prstGeom prst="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5" name="Ravni poveznik 285"/>
                          <wps:cNvCnPr/>
                          <wps:spPr>
                            <a:xfrm>
                              <a:off x="292768" y="0"/>
                              <a:ext cx="0" cy="4953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286" name="Ravni poveznik 286"/>
                          <wps:cNvCnPr/>
                          <wps:spPr>
                            <a:xfrm>
                              <a:off x="397042" y="381000"/>
                              <a:ext cx="0" cy="114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287" name="Ravni poveznik 287"/>
                          <wps:cNvCnPr/>
                          <wps:spPr>
                            <a:xfrm>
                              <a:off x="284747" y="381000"/>
                              <a:ext cx="1149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s:wsp>
                        <wps:cNvPr id="28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705" y="391166"/>
                            <a:ext cx="301393" cy="325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4165" y="67315"/>
                            <a:ext cx="247651" cy="400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-27915" y="58005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099" y="121076"/>
                            <a:ext cx="419065" cy="411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position w:val="-6"/>
                                  <w:u w:val="none"/>
                                </w:rPr>
                              </w:pPr>
                              <w:r w:rsidRPr="00773EE1">
                                <w:rPr>
                                  <w:position w:val="-6"/>
                                  <w:u w:val="none"/>
                                </w:rPr>
                                <w:t>v</w:t>
                              </w:r>
                              <w:r w:rsidRPr="00773EE1">
                                <w:rPr>
                                  <w:position w:val="-6"/>
                                  <w:u w:val="none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282" o:spid="_x0000_s1130" style="position:absolute;left:0;text-align:left;margin-left:25.75pt;margin-top:6.6pt;width:47.05pt;height:46.2pt;z-index:251685888;mso-width-relative:margin;mso-height-relative:margin" coordorigin="-279" coordsize="7297,7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">
                <v:group id="Grupa 283" o:spid="_x0000_s1131" style="position:absolute;left:889;width:5745;height:4953" coordsize="5745,4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<v:shape id="Jednakokračni trokut 284" o:spid="_x0000_s1132" type="#_x0000_t5" style="position:absolute;width:5745;height:4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PuMscA&#10;AADcAAAADwAAAGRycy9kb3ducmV2LnhtbESPT2vCQBTE74V+h+UVems2Ff8RXaW0CIV60erB2zP7&#10;TKLZtyG7cdN+ercg9DjMzG+Y+bI3tbhS6yrLCl6TFARxbnXFhYLd9+plCsJ5ZI21ZVLwQw6Wi8eH&#10;OWbaBt7QdesLESHsMlRQet9kUrq8JIMusQ1x9E62NeijbAupWwwRbmo5SNOxNFhxXCixofeS8su2&#10;MwpkN9n8utHXZB1GYzk8hv3H+bBS6vmpf5uB8NT7//C9/akVDKZD+DsTj4Bc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ZT7jLHAAAA3AAAAA8AAAAAAAAAAAAAAAAAmAIAAGRy&#10;cy9kb3ducmV2LnhtbFBLBQYAAAAABAAEAPUAAACMAwAAAAA=&#10;" filled="f" strokecolor="black [3213]" strokeweight="1pt"/>
                  <v:line id="Ravni poveznik 285" o:spid="_x0000_s1133" style="position:absolute;visibility:visible;mso-wrap-style:square" from="2927,0" to="2927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CFD8cAAADcAAAADwAAAGRycy9kb3ducmV2LnhtbESPT2vCQBTE70K/w/IKvYjZGPFPUlcp&#10;FaEXkaYe9PbIviah2bchu5r023cLgsdhZn7DrLeDacSNOldbVjCNYhDEhdU1lwpOX/vJCoTzyBob&#10;y6TglxxsN0+jNWba9vxJt9yXIkDYZaig8r7NpHRFRQZdZFvi4H3bzqAPsiul7rAPcNPIJI4X0mDN&#10;YaHClt4rKn7yq1GwOy36PC3ny/F0dhhSPibny8Eo9fI8vL2C8DT4R/je/tAKktUc/s+EIyA3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AIUPxwAAANwAAAAPAAAAAAAA&#10;AAAAAAAAAKECAABkcnMvZG93bnJldi54bWxQSwUGAAAAAAQABAD5AAAAlQMAAAAA&#10;" strokecolor="black [3213]" strokeweight="1pt"/>
                  <v:line id="Ravni poveznik 286" o:spid="_x0000_s1134" style="position:absolute;visibility:visible;mso-wrap-style:square" from="3970,3810" to="3970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NTscYAAADcAAAADwAAAGRycy9kb3ducmV2LnhtbESPQUvDQBSE74L/YXmCN7tpwCSk3ZYg&#10;FNSe2iq9PrKvSWr2bdhd0+iv7xYEj8PMfMMs15PpxUjOd5YVzGcJCOLa6o4bBR+HzVMBwgdkjb1l&#10;UvBDHtar+7slltpeeEfjPjQiQtiXqKANYSil9HVLBv3MDsTRO1lnMETpGqkdXiLc9DJNkkwa7Dgu&#10;tDjQS0v11/7bKCjq97Or8upt/vw55L9jus02x1ypx4epWoAINIX/8F/7VStIiwxu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1zU7HGAAAA3AAAAA8AAAAAAAAA&#10;AAAAAAAAoQIAAGRycy9kb3ducmV2LnhtbFBLBQYAAAAABAAEAPkAAACUAwAAAAA=&#10;" strokecolor="black [3213]"/>
                  <v:line id="Ravni poveznik 287" o:spid="_x0000_s1135" style="position:absolute;visibility:visible;mso-wrap-style:square" from="2847,3810" to="3996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/2KsUAAADcAAAADwAAAGRycy9kb3ducmV2LnhtbESPQWvCQBSE74X+h+UVvNWNAU1IXSUU&#10;hGpPakuvj+wzic2+DbvbGP31XaHQ4zAz3zDL9Wg6MZDzrWUFs2kCgriyuuVawcdx85yD8AFZY2eZ&#10;FFzJw3r1+LDEQtsL72k4hFpECPsCFTQh9IWUvmrIoJ/anjh6J+sMhihdLbXDS4SbTqZJspAGW44L&#10;Dfb02lD1ffgxCvJqd3ZlVm5n888+uw3p+2LzlSk1eRrLFxCBxvAf/mu/aQVpnsH9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/2KsUAAADcAAAADwAAAAAAAAAA&#10;AAAAAAChAgAAZHJzL2Rvd25yZXYueG1sUEsFBgAAAAAEAAQA+QAAAJMDAAAAAA==&#10;" strokecolor="black [3213]"/>
                </v:group>
                <v:shape id="_x0000_s1136" type="#_x0000_t202" style="position:absolute;left:2197;top:3911;width:3013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37" type="#_x0000_t202" style="position:absolute;left:4541;top:673;width:2477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38" type="#_x0000_t202" style="position:absolute;left:-279;top:580;width:247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39" type="#_x0000_t202" style="position:absolute;left:2640;top:1210;width:4191;height:4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NOg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NOgM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position w:val="-6"/>
                            <w:u w:val="none"/>
                          </w:rPr>
                        </w:pPr>
                        <w:proofErr w:type="spellStart"/>
                        <w:r w:rsidRPr="00773EE1">
                          <w:rPr>
                            <w:position w:val="-6"/>
                            <w:u w:val="none"/>
                          </w:rPr>
                          <w:t>v</w:t>
                        </w:r>
                        <w:r w:rsidRPr="00773EE1">
                          <w:rPr>
                            <w:position w:val="-6"/>
                            <w:u w:val="none"/>
                            <w:vertAlign w:val="subscript"/>
                          </w:rPr>
                          <w:t>a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r w:rsidR="00BD1C82" w:rsidRPr="00BD1C8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10977079" wp14:editId="1CC288A8">
                <wp:simplePos x="0" y="0"/>
                <wp:positionH relativeFrom="column">
                  <wp:posOffset>1019810</wp:posOffset>
                </wp:positionH>
                <wp:positionV relativeFrom="paragraph">
                  <wp:posOffset>57150</wp:posOffset>
                </wp:positionV>
                <wp:extent cx="996950" cy="596900"/>
                <wp:effectExtent l="0" t="0" r="0" b="0"/>
                <wp:wrapNone/>
                <wp:docPr id="292" name="Grupa 2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29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  <w:r>
                                <w:rPr>
                                  <w:u w:val="none"/>
                                </w:rPr>
                                <w:t xml:space="preserve"> = </w:t>
                              </w:r>
                              <w:r w:rsidRPr="00773EE1">
                                <w:rPr>
                                  <w:position w:val="-8"/>
                                  <w:u w:val="none"/>
                                </w:rPr>
                                <w:object w:dxaOrig="480" w:dyaOrig="360">
                                  <v:shape id="_x0000_i1038" type="#_x0000_t75" style="width:24pt;height:18pt" o:ole="">
                                    <v:imagedata r:id="rId37" o:title=""/>
                                  </v:shape>
                                  <o:OLEObject Type="Embed" ProgID="Equation.DSMT4" ShapeID="_x0000_i1038" DrawAspect="Content" ObjectID="_1487527584" r:id="rId38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P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5" name="Ravni poveznik 295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292" o:spid="_x0000_s1140" style="position:absolute;left:0;text-align:left;margin-left:80.3pt;margin-top:4.5pt;width:78.5pt;height:47pt;z-index:251686912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">
                <v:shape id="_x0000_s1141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11b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Gcj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tdWzEAAAA3AAAAA8AAAAAAAAAAAAAAAAAmAIAAGRycy9k&#10;b3ducmV2LnhtbFBLBQYAAAAABAAEAPUAAACJAwAAAAA=&#10;" filled="f" stroked="f">
                  <v:textbox>
                    <w:txbxContent>
                      <w:p w:rsidR="003E0FED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  <w:r>
                          <w:rPr>
                            <w:u w:val="none"/>
                          </w:rPr>
                          <w:t xml:space="preserve"> = </w:t>
                        </w:r>
                        <w:r w:rsidRPr="00773EE1">
                          <w:rPr>
                            <w:position w:val="-8"/>
                            <w:u w:val="none"/>
                          </w:rPr>
                          <w:object w:dxaOrig="480" w:dyaOrig="360">
                            <v:shape id="_x0000_i1038" type="#_x0000_t75" style="width:24pt;height:18pt" o:ole="">
                              <v:imagedata r:id="rId39" o:title=""/>
                            </v:shape>
                            <o:OLEObject Type="Embed" ProgID="Equation.DSMT4" ShapeID="_x0000_i1038" DrawAspect="Content" ObjectID="_1487526907" r:id="rId40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142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P = ? </w:t>
                        </w:r>
                      </w:p>
                    </w:txbxContent>
                  </v:textbox>
                </v:shape>
                <v:line id="Ravni poveznik 295" o:spid="_x0000_s1143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kT0scAAADcAAAADwAAAGRycy9kb3ducmV2LnhtbESPQWvCQBSE7wX/w/KEXqTZmKI2MatI&#10;S6EXEaOH9vbIPpNg9m3Ibk3677sFocdhZr5h8u1oWnGj3jWWFcyjGARxaXXDlYLz6f3pBYTzyBpb&#10;y6TghxxsN5OHHDNtBz7SrfCVCBB2GSqove8yKV1Zk0EX2Y44eBfbG/RB9pXUPQ4BblqZxPFSGmw4&#10;LNTY0WtN5bX4NgrezsuhSKvFajZ/3o8pH5LPr71R6nE67tYgPI3+P3xvf2gFSbqAvzPhCMjN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2RPSxwAAANwAAAAPAAAAAAAA&#10;AAAAAAAAAKECAABkcnMvZG93bnJldi54bWxQSwUGAAAAAAQABAD5AAAAlQMAAAAA&#10;" strokecolor="black [3213]" strokeweight="1pt"/>
              </v:group>
            </w:pict>
          </mc:Fallback>
        </mc:AlternateContent>
      </w:r>
    </w:p>
    <w:p w:rsidR="00773EE1" w:rsidRDefault="00757EF6" w:rsidP="002741DF">
      <w:pPr>
        <w:ind w:left="426" w:hanging="426"/>
        <w:jc w:val="left"/>
        <w:rPr>
          <w:u w:val="none"/>
        </w:rPr>
      </w:pPr>
      <w:r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79072" behindDoc="0" locked="0" layoutInCell="1" allowOverlap="1" wp14:anchorId="6E015F6F" wp14:editId="45B70D53">
                <wp:simplePos x="0" y="0"/>
                <wp:positionH relativeFrom="column">
                  <wp:posOffset>3220085</wp:posOffset>
                </wp:positionH>
                <wp:positionV relativeFrom="paragraph">
                  <wp:posOffset>3175</wp:posOffset>
                </wp:positionV>
                <wp:extent cx="617220" cy="631825"/>
                <wp:effectExtent l="0" t="0" r="0" b="0"/>
                <wp:wrapNone/>
                <wp:docPr id="464" name="Grupa 4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7220" cy="631825"/>
                          <a:chOff x="0" y="0"/>
                          <a:chExt cx="617220" cy="631825"/>
                        </a:xfrm>
                      </wpg:grpSpPr>
                      <pic:pic xmlns:pic="http://schemas.openxmlformats.org/drawingml/2006/picture">
                        <pic:nvPicPr>
                          <pic:cNvPr id="452" name="Slika 45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254" t="27895" r="45607" b="40275"/>
                          <a:stretch/>
                        </pic:blipFill>
                        <pic:spPr bwMode="auto">
                          <a:xfrm>
                            <a:off x="167640" y="0"/>
                            <a:ext cx="44958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6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906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57EF6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43840" y="36576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57EF6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27660" y="6858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757EF6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64" o:spid="_x0000_s1144" style="position:absolute;left:0;text-align:left;margin-left:253.55pt;margin-top:.25pt;width:48.6pt;height:49.75pt;z-index:251779072" coordsize="6172,63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">
                <v:shape id="Slika 452" o:spid="_x0000_s1145" type="#_x0000_t75" style="position:absolute;left:1676;width:4496;height:45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+behzFAAAA3AAAAA8AAABkcnMvZG93bnJldi54bWxEj0FrwkAUhO+C/2F5grdmY2itpq5BAkV7&#10;sTT14u01+5qEZt+G7GrSf98VCh6HmfmG2WSjacWVetdYVrCIYhDEpdUNVwpOn68PKxDOI2tsLZOC&#10;X3KQbaeTDabaDvxB18JXIkDYpaig9r5LpXRlTQZdZDvi4H3b3qAPsq+k7nEIcNPKJI6X0mDDYaHG&#10;jvKayp/iYhSUb81Xe35+52GI95iPOR7X3VKp+WzcvYDwNPp7+L990AoenxK4nQlHQG7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m3ocxQAAANwAAAAPAAAAAAAAAAAAAAAA&#10;AJ8CAABkcnMvZG93bnJldi54bWxQSwUGAAAAAAQABAD3AAAAkQMAAAAA&#10;">
                  <v:imagedata r:id="rId42" o:title="" croptop="18281f" cropbottom="26395f" cropleft="20483f" cropright="29889f" chromakey="white"/>
                  <v:path arrowok="t"/>
                </v:shape>
                <v:shape id="_x0000_s1146" type="#_x0000_t202" style="position:absolute;top:990;width:2463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757EF6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47" type="#_x0000_t202" style="position:absolute;left:2438;top:3657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9iKM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y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9iKM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757EF6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48" type="#_x0000_t202" style="position:absolute;left:3276;top:685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Hs8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3L1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zx7P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757EF6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73EE1" w:rsidRDefault="00773EE1" w:rsidP="002741DF">
      <w:pPr>
        <w:ind w:left="426" w:hanging="426"/>
        <w:jc w:val="left"/>
        <w:rPr>
          <w:u w:val="none"/>
        </w:rPr>
      </w:pPr>
    </w:p>
    <w:p w:rsidR="00773EE1" w:rsidRDefault="00BD1C82" w:rsidP="002741DF">
      <w:pPr>
        <w:ind w:left="426" w:hanging="426"/>
        <w:jc w:val="left"/>
        <w:rPr>
          <w:u w:val="none"/>
        </w:rPr>
      </w:pPr>
      <w:r w:rsidRPr="00BD1C82">
        <w:rPr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A87077D" wp14:editId="4937142F">
                <wp:simplePos x="0" y="0"/>
                <wp:positionH relativeFrom="column">
                  <wp:posOffset>132715</wp:posOffset>
                </wp:positionH>
                <wp:positionV relativeFrom="paragraph">
                  <wp:posOffset>138430</wp:posOffset>
                </wp:positionV>
                <wp:extent cx="330200" cy="336550"/>
                <wp:effectExtent l="0" t="0" r="0" b="6350"/>
                <wp:wrapNone/>
                <wp:docPr id="312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BD1C82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f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49" type="#_x0000_t202" style="position:absolute;left:0;text-align:left;margin-left:10.45pt;margin-top:10.9pt;width:26pt;height:26.5pt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" filled="f" stroked="f">
                <v:textbox>
                  <w:txbxContent>
                    <w:p w:rsidR="003E0FED" w:rsidRPr="00773EE1" w:rsidRDefault="003E0FED" w:rsidP="00BD1C82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f)</w:t>
                      </w:r>
                    </w:p>
                  </w:txbxContent>
                </v:textbox>
              </v:shape>
            </w:pict>
          </mc:Fallback>
        </mc:AlternateContent>
      </w:r>
    </w:p>
    <w:p w:rsidR="00773EE1" w:rsidRDefault="00BD1C82" w:rsidP="002741DF">
      <w:pPr>
        <w:ind w:left="426" w:hanging="426"/>
        <w:jc w:val="left"/>
        <w:rPr>
          <w:u w:val="none"/>
        </w:rPr>
      </w:pPr>
      <w:r w:rsidRPr="00BD1C8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610E3DBE" wp14:editId="7A6386B9">
                <wp:simplePos x="0" y="0"/>
                <wp:positionH relativeFrom="column">
                  <wp:posOffset>1049020</wp:posOffset>
                </wp:positionH>
                <wp:positionV relativeFrom="paragraph">
                  <wp:posOffset>29210</wp:posOffset>
                </wp:positionV>
                <wp:extent cx="996950" cy="596900"/>
                <wp:effectExtent l="0" t="0" r="0" b="0"/>
                <wp:wrapNone/>
                <wp:docPr id="308" name="Grupa 3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30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P = </w:t>
                              </w:r>
                              <w:r w:rsidRPr="00773EE1">
                                <w:rPr>
                                  <w:position w:val="-8"/>
                                  <w:u w:val="none"/>
                                </w:rPr>
                                <w:object w:dxaOrig="480" w:dyaOrig="360">
                                  <v:shape id="_x0000_i1040" type="#_x0000_t75" style="width:24pt;height:18pt" o:ole="">
                                    <v:imagedata r:id="rId37" o:title=""/>
                                  </v:shape>
                                  <o:OLEObject Type="Embed" ProgID="Equation.DSMT4" ShapeID="_x0000_i1040" DrawAspect="Content" ObjectID="_1487527585" r:id="rId43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a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1" name="Ravni poveznik 311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08" o:spid="_x0000_s1150" style="position:absolute;left:0;text-align:left;margin-left:82.6pt;margin-top:2.3pt;width:78.5pt;height:47pt;z-index:251691008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">
                <v:shape id="_x0000_s1151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3E0FED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P = </w:t>
                        </w:r>
                        <w:r w:rsidRPr="00773EE1">
                          <w:rPr>
                            <w:position w:val="-8"/>
                            <w:u w:val="none"/>
                          </w:rPr>
                          <w:object w:dxaOrig="480" w:dyaOrig="360">
                            <v:shape id="_x0000_i1040" type="#_x0000_t75" style="width:24pt;height:18pt" o:ole="">
                              <v:imagedata r:id="rId39" o:title=""/>
                            </v:shape>
                            <o:OLEObject Type="Embed" ProgID="Equation.DSMT4" ShapeID="_x0000_i1040" DrawAspect="Content" ObjectID="_1487526908" r:id="rId44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152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a = ? </w:t>
                        </w:r>
                      </w:p>
                    </w:txbxContent>
                  </v:textbox>
                </v:shape>
                <v:line id="Ravni poveznik 311" o:spid="_x0000_s1153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AZFsYAAADcAAAADwAAAGRycy9kb3ducmV2LnhtbESPQWvCQBSE74L/YXmFXsRsoqg1zSpS&#10;KfQipdGDvT2yr0lo9m3Irib9911B8DjMzDdMth1MI67UudqygiSKQRAXVtdcKjgd36cvIJxH1thY&#10;JgV/5GC7GY8yTLXt+YuuuS9FgLBLUUHlfZtK6YqKDLrItsTB+7GdQR9kV0rdYR/gppGzOF5KgzWH&#10;hQpbequo+M0vRsH+tOzzdblYTZL5YVjz5+z8fTBKPT8Nu1cQngb/CN/bH1rBPEng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QGRbGAAAA3AAAAA8AAAAAAAAA&#10;AAAAAAAAoQIAAGRycy9kb3ducmV2LnhtbFBLBQYAAAAABAAEAPkAAACUAwAAAAA=&#10;" strokecolor="black [3213]" strokeweight="1pt"/>
              </v:group>
            </w:pict>
          </mc:Fallback>
        </mc:AlternateContent>
      </w:r>
      <w:r w:rsidRPr="00BD1C8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57346C34" wp14:editId="1127F09E">
                <wp:simplePos x="0" y="0"/>
                <wp:positionH relativeFrom="column">
                  <wp:posOffset>356235</wp:posOffset>
                </wp:positionH>
                <wp:positionV relativeFrom="paragraph">
                  <wp:posOffset>55880</wp:posOffset>
                </wp:positionV>
                <wp:extent cx="597535" cy="586740"/>
                <wp:effectExtent l="0" t="0" r="0" b="3810"/>
                <wp:wrapNone/>
                <wp:docPr id="297" name="Grupa 2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535" cy="586740"/>
                          <a:chOff x="-27915" y="0"/>
                          <a:chExt cx="729731" cy="716981"/>
                        </a:xfrm>
                      </wpg:grpSpPr>
                      <wpg:grpSp>
                        <wpg:cNvPr id="298" name="Grupa 298"/>
                        <wpg:cNvGrpSpPr/>
                        <wpg:grpSpPr>
                          <a:xfrm>
                            <a:off x="88900" y="0"/>
                            <a:ext cx="574548" cy="495300"/>
                            <a:chOff x="0" y="0"/>
                            <a:chExt cx="574548" cy="495300"/>
                          </a:xfrm>
                        </wpg:grpSpPr>
                        <wps:wsp>
                          <wps:cNvPr id="299" name="Jednakokračni trokut 299"/>
                          <wps:cNvSpPr/>
                          <wps:spPr>
                            <a:xfrm>
                              <a:off x="0" y="0"/>
                              <a:ext cx="574548" cy="495300"/>
                            </a:xfrm>
                            <a:prstGeom prst="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0" name="Ravni poveznik 300"/>
                          <wps:cNvCnPr/>
                          <wps:spPr>
                            <a:xfrm>
                              <a:off x="292768" y="0"/>
                              <a:ext cx="0" cy="4953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01" name="Ravni poveznik 301"/>
                          <wps:cNvCnPr/>
                          <wps:spPr>
                            <a:xfrm>
                              <a:off x="397042" y="381000"/>
                              <a:ext cx="0" cy="114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02" name="Ravni poveznik 302"/>
                          <wps:cNvCnPr/>
                          <wps:spPr>
                            <a:xfrm>
                              <a:off x="284747" y="381000"/>
                              <a:ext cx="1149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s:wsp>
                        <wps:cNvPr id="30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705" y="391166"/>
                            <a:ext cx="301393" cy="325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4165" y="67315"/>
                            <a:ext cx="247651" cy="400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-27915" y="58005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099" y="121076"/>
                            <a:ext cx="419065" cy="411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BD1C82">
                              <w:pPr>
                                <w:jc w:val="left"/>
                                <w:rPr>
                                  <w:position w:val="-6"/>
                                  <w:u w:val="none"/>
                                </w:rPr>
                              </w:pPr>
                              <w:r w:rsidRPr="00773EE1">
                                <w:rPr>
                                  <w:position w:val="-6"/>
                                  <w:u w:val="none"/>
                                </w:rPr>
                                <w:t>v</w:t>
                              </w:r>
                              <w:r w:rsidRPr="00773EE1">
                                <w:rPr>
                                  <w:position w:val="-6"/>
                                  <w:u w:val="none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297" o:spid="_x0000_s1154" style="position:absolute;left:0;text-align:left;margin-left:28.05pt;margin-top:4.4pt;width:47.05pt;height:46.2pt;z-index:251689984;mso-width-relative:margin;mso-height-relative:margin" coordorigin="-279" coordsize="7297,7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">
                <v:group id="Grupa 298" o:spid="_x0000_s1155" style="position:absolute;left:889;width:5745;height:4953" coordsize="5745,4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<v:shape id="Jednakokračni trokut 299" o:spid="_x0000_s1156" type="#_x0000_t5" style="position:absolute;width:5745;height:4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vXcccA&#10;AADcAAAADwAAAGRycy9kb3ducmV2LnhtbESPT2vCQBTE74LfYXlCb7qp1H8xq0iLUKgXbT309pp9&#10;JqnZtyG7Jmk/vSsIHoeZ+Q2TrDtTioZqV1hW8DyKQBCnVhecKfj63A7nIJxH1lhaJgV/5GC96vcS&#10;jLVteU/NwWciQNjFqCD3voqldGlOBt3IVsTBO9naoA+yzqSusQ1wU8pxFE2lwYLDQo4VveaUng8X&#10;o0BeZvt/N/mY7drJVL78tMe33++tUk+DbrME4anzj/C9/a4VjBcL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2L13HHAAAA3AAAAA8AAAAAAAAAAAAAAAAAmAIAAGRy&#10;cy9kb3ducmV2LnhtbFBLBQYAAAAABAAEAPUAAACMAwAAAAA=&#10;" filled="f" strokecolor="black [3213]" strokeweight="1pt"/>
                  <v:line id="Ravni poveznik 300" o:spid="_x0000_s1157" style="position:absolute;visibility:visible;mso-wrap-style:square" from="2927,0" to="2927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UqUMQAAADcAAAADwAAAGRycy9kb3ducmV2LnhtbERPy2rCQBTdF/yH4QrdiE4eGDV1FLEU&#10;uhFp6sLuLpnbJDRzJ2SmSfr3nUWhy8N574+TacVAvWssK4hXEQji0uqGKwW395flFoTzyBpby6Tg&#10;hxwcD7OHPebajvxGQ+ErEULY5aig9r7LpXRlTQbdynbEgfu0vUEfYF9J3eMYwk0rkyjKpMGGQ0ON&#10;HZ1rKr+Kb6Pg+ZaNxa5abxZxepl2fE3uHxej1ON8Oj2B8DT5f/Gf+1UrSKMwP5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RSpQxAAAANwAAAAPAAAAAAAAAAAA&#10;AAAAAKECAABkcnMvZG93bnJldi54bWxQSwUGAAAAAAQABAD5AAAAkgMAAAAA&#10;" strokecolor="black [3213]" strokeweight="1pt"/>
                  <v:line id="Ravni poveznik 301" o:spid="_x0000_s1158" style="position:absolute;visibility:visible;mso-wrap-style:square" from="3970,3810" to="3970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jHAsYAAADcAAAADwAAAGRycy9kb3ducmV2LnhtbESPQWvCQBSE7wX/w/KE3uomlhqJrhIE&#10;obYnbYvXR/aZRLNvw+42xv76bkHocZiZb5jlejCt6Mn5xrKCdJKAIC6tbrhS8PmxfZqD8AFZY2uZ&#10;FNzIw3o1elhiru2V99QfQiUihH2OCuoQulxKX9Zk0E9sRxy9k3UGQ5SuktrhNcJNK6dJMpMGG44L&#10;NXa0qam8HL6Ngnn5dnZFVuzSl68u++mn77PtMVPqcTwUCxCBhvAfvrdftYLnJIW/M/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oxwLGAAAA3AAAAA8AAAAAAAAA&#10;AAAAAAAAoQIAAGRycy9kb3ducmV2LnhtbFBLBQYAAAAABAAEAPkAAACUAwAAAAA=&#10;" strokecolor="black [3213]"/>
                  <v:line id="Ravni poveznik 302" o:spid="_x0000_s1159" style="position:absolute;visibility:visible;mso-wrap-style:square" from="2847,3810" to="3996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ZdcYAAADc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XPSQr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6WXXGAAAA3AAAAA8AAAAAAAAA&#10;AAAAAAAAoQIAAGRycy9kb3ducmV2LnhtbFBLBQYAAAAABAAEAPkAAACUAwAAAAA=&#10;" strokecolor="black [3213]"/>
                </v:group>
                <v:shape id="_x0000_s1160" type="#_x0000_t202" style="position:absolute;left:2197;top:3911;width:3013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61" type="#_x0000_t202" style="position:absolute;left:4541;top:673;width:2477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62" type="#_x0000_t202" style="position:absolute;left:-279;top:580;width:247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63" type="#_x0000_t202" style="position:absolute;left:2640;top:1210;width:4191;height:4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BD1C82">
                        <w:pPr>
                          <w:jc w:val="left"/>
                          <w:rPr>
                            <w:position w:val="-6"/>
                            <w:u w:val="none"/>
                          </w:rPr>
                        </w:pPr>
                        <w:proofErr w:type="spellStart"/>
                        <w:r w:rsidRPr="00773EE1">
                          <w:rPr>
                            <w:position w:val="-6"/>
                            <w:u w:val="none"/>
                          </w:rPr>
                          <w:t>v</w:t>
                        </w:r>
                        <w:r w:rsidRPr="00773EE1">
                          <w:rPr>
                            <w:position w:val="-6"/>
                            <w:u w:val="none"/>
                            <w:vertAlign w:val="subscript"/>
                          </w:rPr>
                          <w:t>a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:rsidR="0083645D" w:rsidRDefault="00377E0B" w:rsidP="002741DF">
      <w:pPr>
        <w:jc w:val="left"/>
        <w:rPr>
          <w:b/>
          <w:u w:val="none"/>
        </w:rPr>
      </w:pPr>
      <w:r w:rsidRPr="00E37F1A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827200" behindDoc="0" locked="0" layoutInCell="1" allowOverlap="1" wp14:anchorId="3E7D6346" wp14:editId="6B563F78">
                <wp:simplePos x="0" y="0"/>
                <wp:positionH relativeFrom="column">
                  <wp:posOffset>4129405</wp:posOffset>
                </wp:positionH>
                <wp:positionV relativeFrom="paragraph">
                  <wp:posOffset>3076575</wp:posOffset>
                </wp:positionV>
                <wp:extent cx="1516380" cy="602884"/>
                <wp:effectExtent l="0" t="0" r="7620" b="0"/>
                <wp:wrapNone/>
                <wp:docPr id="513" name="Grupa 5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6380" cy="602884"/>
                          <a:chOff x="0" y="-23336"/>
                          <a:chExt cx="1178830" cy="603551"/>
                        </a:xfrm>
                      </wpg:grpSpPr>
                      <wps:wsp>
                        <wps:cNvPr id="51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23336"/>
                            <a:ext cx="1178830" cy="2906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P</w:t>
                              </w:r>
                              <w:r w:rsidRPr="00E37F1A">
                                <w:rPr>
                                  <w:position w:val="-4"/>
                                  <w:u w:val="none"/>
                                  <w:vertAlign w:val="subscript"/>
                                </w:rPr>
                                <w:t>opisane kr.</w:t>
                              </w:r>
                              <w:r>
                                <w:rPr>
                                  <w:u w:val="none"/>
                                </w:rPr>
                                <w:t xml:space="preserve"> = 78.5 cm</w:t>
                              </w:r>
                              <w:r w:rsidRPr="00377E0B">
                                <w:rPr>
                                  <w:u w:val="none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1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7517" y="282929"/>
                            <a:ext cx="481800" cy="297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sz w:val="22"/>
                                  <w:u w:val="none"/>
                                </w:rPr>
                                <w:t xml:space="preserve">a </w:t>
                              </w:r>
                              <w:r>
                                <w:rPr>
                                  <w:u w:val="none"/>
                                </w:rPr>
                                <w:t xml:space="preserve"> = ?</w:t>
                              </w:r>
                            </w:p>
                            <w:p w:rsidR="003E0FED" w:rsidRPr="00773EE1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16" name="Ravni poveznik 516"/>
                        <wps:cNvCnPr/>
                        <wps:spPr>
                          <a:xfrm>
                            <a:off x="76200" y="291766"/>
                            <a:ext cx="103746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513" o:spid="_x0000_s1164" style="position:absolute;margin-left:325.15pt;margin-top:242.25pt;width:119.4pt;height:47.45pt;z-index:251827200;mso-width-relative:margin;mso-height-relative:margin" coordorigin=",-233" coordsize="11788,6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">
                <v:shape id="_x0000_s1165" type="#_x0000_t202" style="position:absolute;top:-233;width:11788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0jJ8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pP4P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9IyfEAAAA3AAAAA8AAAAAAAAAAAAAAAAAmAIAAGRycy9k&#10;b3ducmV2LnhtbFBLBQYAAAAABAAEAPUAAACJAwAAAAA=&#10;" filled="f" stroked="f">
                  <v:textbox>
                    <w:txbxContent>
                      <w:p w:rsidR="003E0FED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P</w:t>
                        </w:r>
                        <w:r w:rsidRPr="00E37F1A">
                          <w:rPr>
                            <w:position w:val="-4"/>
                            <w:u w:val="none"/>
                            <w:vertAlign w:val="subscript"/>
                          </w:rPr>
                          <w:t xml:space="preserve">opisane </w:t>
                        </w:r>
                        <w:proofErr w:type="spellStart"/>
                        <w:r w:rsidRPr="00E37F1A">
                          <w:rPr>
                            <w:position w:val="-4"/>
                            <w:u w:val="none"/>
                            <w:vertAlign w:val="subscript"/>
                          </w:rPr>
                          <w:t>kr</w:t>
                        </w:r>
                        <w:proofErr w:type="spellEnd"/>
                        <w:r w:rsidRPr="00E37F1A">
                          <w:rPr>
                            <w:position w:val="-4"/>
                            <w:u w:val="none"/>
                            <w:vertAlign w:val="subscript"/>
                          </w:rPr>
                          <w:t>.</w:t>
                        </w:r>
                        <w:r>
                          <w:rPr>
                            <w:u w:val="none"/>
                          </w:rPr>
                          <w:t xml:space="preserve"> = 78.5 cm</w:t>
                        </w:r>
                        <w:r w:rsidRPr="00377E0B">
                          <w:rPr>
                            <w:u w:val="none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_x0000_s1166" type="#_x0000_t202" style="position:absolute;left:375;top:2829;width:4818;height:29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GvM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k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GGvMMAAADcAAAADwAAAAAAAAAAAAAAAACYAgAAZHJzL2Rv&#10;d25yZXYueG1sUEsFBgAAAAAEAAQA9QAAAIgDAAAAAA==&#10;" filled="f" stroked="f">
                  <v:textbox>
                    <w:txbxContent>
                      <w:p w:rsidR="003E0FED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sz w:val="22"/>
                            <w:u w:val="none"/>
                          </w:rPr>
                          <w:t xml:space="preserve">a </w:t>
                        </w:r>
                        <w:r>
                          <w:rPr>
                            <w:u w:val="none"/>
                          </w:rPr>
                          <w:t xml:space="preserve"> = ?</w:t>
                        </w:r>
                      </w:p>
                      <w:p w:rsidR="003E0FED" w:rsidRPr="00773EE1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</w:p>
                    </w:txbxContent>
                  </v:textbox>
                </v:shape>
                <v:line id="Ravni poveznik 516" o:spid="_x0000_s1167" style="position:absolute;visibility:visible;mso-wrap-style:square" from="762,2917" to="11136,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JDmsYAAADcAAAADwAAAGRycy9kb3ducmV2LnhtbESPQWvCQBSE70L/w/IKXopuophq6ipF&#10;EbxIaepBb4/saxKafRuyq4n/3hUKHoeZ+YZZrntTiyu1rrKsIB5HIIhzqysuFBx/dqM5COeRNdaW&#10;ScGNHKxXL4Mlptp2/E3XzBciQNilqKD0vkmldHlJBt3YNsTB+7WtQR9kW0jdYhfgppaTKEqkwYrD&#10;QokNbUrK/7KLUbA9Jl22KGbvb/H00C/4a3I6H4xSw9f+8wOEp94/w//tvVYwixN4nAlHQK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yQ5r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E37F1A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825152" behindDoc="0" locked="0" layoutInCell="1" allowOverlap="1" wp14:anchorId="01970FB1" wp14:editId="1B419853">
                <wp:simplePos x="0" y="0"/>
                <wp:positionH relativeFrom="column">
                  <wp:posOffset>3268345</wp:posOffset>
                </wp:positionH>
                <wp:positionV relativeFrom="paragraph">
                  <wp:posOffset>2947035</wp:posOffset>
                </wp:positionV>
                <wp:extent cx="779780" cy="611505"/>
                <wp:effectExtent l="0" t="0" r="0" b="17145"/>
                <wp:wrapNone/>
                <wp:docPr id="517" name="Grupa 5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9780" cy="611505"/>
                          <a:chOff x="0" y="0"/>
                          <a:chExt cx="779780" cy="611505"/>
                        </a:xfrm>
                      </wpg:grpSpPr>
                      <wps:wsp>
                        <wps:cNvPr id="508" name="Elipsa 508"/>
                        <wps:cNvSpPr/>
                        <wps:spPr>
                          <a:xfrm>
                            <a:off x="0" y="0"/>
                            <a:ext cx="611505" cy="61150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9" name="Pravokutnik 509"/>
                        <wps:cNvSpPr/>
                        <wps:spPr>
                          <a:xfrm>
                            <a:off x="38100" y="175260"/>
                            <a:ext cx="540000" cy="27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0" y="16764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1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228600"/>
                            <a:ext cx="379959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517" o:spid="_x0000_s1168" style="position:absolute;margin-left:257.35pt;margin-top:232.05pt;width:61.4pt;height:48.15pt;z-index:251825152" coordsize="7797,6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">
                <v:oval id="Elipsa 508" o:spid="_x0000_s1169" style="position:absolute;width:6115;height:61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dDbsIA&#10;AADcAAAADwAAAGRycy9kb3ducmV2LnhtbERPy2rCQBTdC/7DcIXudBJLbYmOIkJDF4Vimu6vmdsk&#10;NXMnZCavv+8sCl0ezvtwmkwjBupcbVlBvIlAEBdW11wqyD9f1y8gnEfW2FgmBTM5OB2XiwMm2o58&#10;pSHzpQgh7BJUUHnfJlK6oiKDbmNb4sB9286gD7Arpe5wDOGmkdso2kmDNYeGClu6VFTcs94oGH6y&#10;9/prvsX5c6r7D/8o03kelHpYTec9CE+T/xf/ud+0gqcorA1nwhGQx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50NuwgAAANwAAAAPAAAAAAAAAAAAAAAAAJgCAABkcnMvZG93&#10;bnJldi54bWxQSwUGAAAAAAQABAD1AAAAhwMAAAAA&#10;" fillcolor="white [3212]" strokecolor="black [3213]" strokeweight="1pt"/>
                <v:rect id="Pravokutnik 509" o:spid="_x0000_s1170" style="position:absolute;left:381;top:1752;width:5400;height:2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oMqMQA&#10;AADcAAAADwAAAGRycy9kb3ducmV2LnhtbESPzW7CMBCE70h9B2uReis2SAUaMAha9QduBdrzKl6S&#10;qNl1FLuQ9ulrpEocRzPzjWa+7LhWJ2pD5cXCcGBAkeTeVVJYOOyf76agQkRxWHshCz8UYLm46c0x&#10;c/4s73TaxUIliIQMLZQxNpnWIS+JMQx8Q5K8o28ZY5JtoV2L5wTnWo+MGWvGStJCiQ09lpR/7b7Z&#10;Am9l3Xy8GuTRePMbOH+ZPFWf1t72u9UMVKQuXsP/7Tdn4d48wOVMOgJ6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6DKjEAAAA3AAAAA8AAAAAAAAAAAAAAAAAmAIAAGRycy9k&#10;b3ducmV2LnhtbFBLBQYAAAAABAAEAPUAAACJAwAAAAA=&#10;" fillcolor="white [3212]" strokecolor="black [3213]" strokeweight="1pt"/>
                <v:shape id="_x0000_s1171" type="#_x0000_t202" style="position:absolute;left:5334;top:1676;width:2463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YlJ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gYlJMAAAADcAAAADwAAAAAAAAAAAAAAAACYAgAAZHJzL2Rvd25y&#10;ZXYueG1sUEsFBgAAAAAEAAQA9QAAAIUDAAAAAA==&#10;" filled="f" stroked="f">
                  <v:textbox>
                    <w:txbxContent>
                      <w:p w:rsidR="003E0FED" w:rsidRPr="00773EE1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72" type="#_x0000_t202" style="position:absolute;left:1524;top:2286;width:3799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qAv8QA&#10;AADcAAAADwAAAGRycy9kb3ducmV2LnhtbESPT2vCQBTE7wW/w/KE3upuiikaXUUqQk8t9R94e2Sf&#10;STD7NmTXJP323ULB4zAzv2GW68HWoqPWV441JBMFgjh3puJCw/Gwe5mB8AHZYO2YNPyQh/Vq9LTE&#10;zLiev6nbh0JECPsMNZQhNJmUPi/Jop+4hjh6V9daDFG2hTQt9hFua/mq1Ju0WHFcKLGh95Ly2/5u&#10;NZw+r5fzVH0VW5s2vRuUZDuXWj+Ph80CRKAhPML/7Q+jIU0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gL/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2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37F1A" w:rsidRPr="00E37F1A">
        <w:rPr>
          <w:b/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14336ED1" wp14:editId="142F14E1">
                <wp:simplePos x="0" y="0"/>
                <wp:positionH relativeFrom="column">
                  <wp:posOffset>2943225</wp:posOffset>
                </wp:positionH>
                <wp:positionV relativeFrom="paragraph">
                  <wp:posOffset>2883535</wp:posOffset>
                </wp:positionV>
                <wp:extent cx="330200" cy="336550"/>
                <wp:effectExtent l="0" t="0" r="0" b="6350"/>
                <wp:wrapNone/>
                <wp:docPr id="512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E37F1A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73" type="#_x0000_t202" style="position:absolute;margin-left:231.75pt;margin-top:227.05pt;width:26pt;height:26.5pt;z-index:251826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" filled="f" stroked="f">
                <v:textbox>
                  <w:txbxContent>
                    <w:p w:rsidR="003E0FED" w:rsidRPr="00773EE1" w:rsidRDefault="003E0FED" w:rsidP="00E37F1A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t)</w:t>
                      </w:r>
                    </w:p>
                  </w:txbxContent>
                </v:textbox>
              </v:shape>
            </w:pict>
          </mc:Fallback>
        </mc:AlternateContent>
      </w:r>
      <w:r w:rsidR="00E37F1A" w:rsidRPr="00DB387B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820032" behindDoc="0" locked="0" layoutInCell="1" allowOverlap="1" wp14:anchorId="2C95E565" wp14:editId="0D8E175B">
                <wp:simplePos x="0" y="0"/>
                <wp:positionH relativeFrom="column">
                  <wp:posOffset>4123055</wp:posOffset>
                </wp:positionH>
                <wp:positionV relativeFrom="paragraph">
                  <wp:posOffset>1871980</wp:posOffset>
                </wp:positionV>
                <wp:extent cx="2225040" cy="801641"/>
                <wp:effectExtent l="0" t="0" r="0" b="0"/>
                <wp:wrapNone/>
                <wp:docPr id="503" name="Grupa 5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5040" cy="801641"/>
                          <a:chOff x="0" y="-182481"/>
                          <a:chExt cx="1729740" cy="802259"/>
                        </a:xfrm>
                      </wpg:grpSpPr>
                      <wps:wsp>
                        <wps:cNvPr id="50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924" y="-182481"/>
                            <a:ext cx="984250" cy="472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 = 4 cm</w:t>
                              </w:r>
                            </w:p>
                            <w:p w:rsidR="003E0FED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b = </w:t>
                              </w:r>
                              <w:r w:rsidRPr="00773EE1">
                                <w:rPr>
                                  <w:position w:val="-8"/>
                                  <w:u w:val="none"/>
                                </w:rPr>
                                <w:object w:dxaOrig="480" w:dyaOrig="360">
                                  <v:shape id="_x0000_i1042" type="#_x0000_t75" style="width:24pt;height:18pt" o:ole="">
                                    <v:imagedata r:id="rId45" o:title=""/>
                                  </v:shape>
                                  <o:OLEObject Type="Embed" ProgID="Equation.DSMT4" ShapeID="_x0000_i1042" DrawAspect="Content" ObjectID="_1487527586" r:id="rId46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0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83228"/>
                            <a:ext cx="172974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sz w:val="22"/>
                                  <w:u w:val="none"/>
                                </w:rPr>
                                <w:t>opseg opisane kružnice</w:t>
                              </w:r>
                              <w:r w:rsidRPr="00485878">
                                <w:rPr>
                                  <w:sz w:val="22"/>
                                  <w:u w:val="none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u w:val="none"/>
                                </w:rPr>
                                <w:t>O</w:t>
                              </w:r>
                              <w:r>
                                <w:rPr>
                                  <w:position w:val="-4"/>
                                  <w:u w:val="none"/>
                                  <w:vertAlign w:val="subscript"/>
                                </w:rPr>
                                <w:t>op</w:t>
                              </w:r>
                              <w:r>
                                <w:rPr>
                                  <w:u w:val="none"/>
                                </w:rPr>
                                <w:t xml:space="preserve"> = ?</w:t>
                              </w:r>
                            </w:p>
                            <w:p w:rsidR="003E0FED" w:rsidRPr="00773EE1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06" name="Ravni poveznik 506"/>
                        <wps:cNvCnPr/>
                        <wps:spPr>
                          <a:xfrm>
                            <a:off x="76200" y="292100"/>
                            <a:ext cx="138104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503" o:spid="_x0000_s1174" style="position:absolute;margin-left:324.65pt;margin-top:147.4pt;width:175.2pt;height:63.1pt;z-index:251820032;mso-width-relative:margin;mso-height-relative:margin" coordorigin=",-1824" coordsize="17297,80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">
                <v:shape id="_x0000_s1175" type="#_x0000_t202" style="position:absolute;left:59;top:-1824;width:9842;height:47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S1+s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S1+sMAAADcAAAADwAAAAAAAAAAAAAAAACYAgAAZHJzL2Rv&#10;d25yZXYueG1sUEsFBgAAAAAEAAQA9QAAAIgDAAAAAA==&#10;" filled="f" stroked="f">
                  <v:textbox>
                    <w:txbxContent>
                      <w:p w:rsidR="003E0FED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 = 4 cm</w:t>
                        </w:r>
                      </w:p>
                      <w:p w:rsidR="003E0FED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b = </w:t>
                        </w:r>
                        <w:r w:rsidRPr="00773EE1">
                          <w:rPr>
                            <w:position w:val="-8"/>
                            <w:u w:val="none"/>
                          </w:rPr>
                          <w:object w:dxaOrig="480" w:dyaOrig="360">
                            <v:shape id="_x0000_i1042" type="#_x0000_t75" style="width:24pt;height:18pt" o:ole="">
                              <v:imagedata r:id="rId47" o:title=""/>
                            </v:shape>
                            <o:OLEObject Type="Embed" ProgID="Equation.DSMT4" ShapeID="_x0000_i1042" DrawAspect="Content" ObjectID="_1487526909" r:id="rId48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176" type="#_x0000_t202" style="position:absolute;top:2832;width:17297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gQYcQA&#10;AADcAAAADwAAAGRycy9kb3ducmV2LnhtbESPQWvCQBSE74L/YXmF3sxuxUibugliEXpqUVvB2yP7&#10;TEKzb0N2a9J/3xUEj8PMfMOsitG24kK9bxxreEoUCOLSmYYrDV+H7ewZhA/IBlvHpOGPPBT5dLLC&#10;zLiBd3TZh0pECPsMNdQhdJmUvqzJok9cRxy9s+sthij7Spoehwi3rZwrtZQWG44LNXa0qan82f9a&#10;Dd8f59NxoT6rN5t2gxuVZPsitX58GNevIAKN4R6+td+NhlSlcD0Tj4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EGHEAAAA3AAAAA8AAAAAAAAAAAAAAAAAmAIAAGRycy9k&#10;b3ducmV2LnhtbFBLBQYAAAAABAAEAPUAAACJAwAAAAA=&#10;" filled="f" stroked="f">
                  <v:textbox>
                    <w:txbxContent>
                      <w:p w:rsidR="003E0FED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sz w:val="22"/>
                            <w:u w:val="none"/>
                          </w:rPr>
                          <w:t>opseg opisane kružnice</w:t>
                        </w:r>
                        <w:r w:rsidRPr="00485878">
                          <w:rPr>
                            <w:sz w:val="22"/>
                            <w:u w:val="none"/>
                          </w:rPr>
                          <w:t xml:space="preserve"> </w:t>
                        </w:r>
                        <w:r>
                          <w:rPr>
                            <w:sz w:val="22"/>
                            <w:u w:val="none"/>
                          </w:rPr>
                          <w:t>O</w:t>
                        </w:r>
                        <w:proofErr w:type="spellStart"/>
                        <w:r>
                          <w:rPr>
                            <w:position w:val="-4"/>
                            <w:u w:val="none"/>
                            <w:vertAlign w:val="subscript"/>
                          </w:rPr>
                          <w:t>op</w:t>
                        </w:r>
                        <w:proofErr w:type="spellEnd"/>
                        <w:r>
                          <w:rPr>
                            <w:u w:val="none"/>
                          </w:rPr>
                          <w:t xml:space="preserve"> = ?</w:t>
                        </w:r>
                      </w:p>
                      <w:p w:rsidR="003E0FED" w:rsidRPr="00773EE1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</w:p>
                    </w:txbxContent>
                  </v:textbox>
                </v:shape>
                <v:line id="Ravni poveznik 506" o:spid="_x0000_s1177" style="position:absolute;visibility:visible;mso-wrap-style:square" from="762,2921" to="14572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vVR8cAAADcAAAADwAAAGRycy9kb3ducmV2LnhtbESPQWvCQBSE74L/YXmCl2I2WoxN6ipi&#10;KfQipTEHe3tkX5Ng9m3Ibk3677uFgsdhZr5htvvRtOJGvWssK1hGMQji0uqGKwXF+XXxBMJ5ZI2t&#10;ZVLwQw72u+lki5m2A3/QLfeVCBB2GSqove8yKV1Zk0EX2Y44eF+2N+iD7CupexwC3LRyFceJNNhw&#10;WKixo2NN5TX/NgpeimTI02q9eVg+nsaU31eXz5NRaj4bD88gPI3+Hv5vv2kF6ziBvzPhCMjd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q9VHxwAAANwAAAAPAAAAAAAA&#10;AAAAAAAAAKECAABkcnMvZG93bnJldi54bWxQSwUGAAAAAAQABAD5AAAAlQMAAAAA&#10;" strokecolor="black [3213]" strokeweight="1pt"/>
              </v:group>
            </w:pict>
          </mc:Fallback>
        </mc:AlternateContent>
      </w:r>
      <w:r w:rsidR="00E37F1A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815936" behindDoc="0" locked="0" layoutInCell="1" allowOverlap="1" wp14:anchorId="1F22B25C" wp14:editId="11214506">
                <wp:simplePos x="0" y="0"/>
                <wp:positionH relativeFrom="column">
                  <wp:posOffset>3270885</wp:posOffset>
                </wp:positionH>
                <wp:positionV relativeFrom="paragraph">
                  <wp:posOffset>1873250</wp:posOffset>
                </wp:positionV>
                <wp:extent cx="833120" cy="662940"/>
                <wp:effectExtent l="0" t="0" r="0" b="22860"/>
                <wp:wrapNone/>
                <wp:docPr id="497" name="Grupa 4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3120" cy="662940"/>
                          <a:chOff x="0" y="0"/>
                          <a:chExt cx="833120" cy="662940"/>
                        </a:xfrm>
                      </wpg:grpSpPr>
                      <wps:wsp>
                        <wps:cNvPr id="494" name="Elipsa 494"/>
                        <wps:cNvSpPr/>
                        <wps:spPr>
                          <a:xfrm>
                            <a:off x="0" y="0"/>
                            <a:ext cx="662940" cy="6629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" name="Pravokutnik 493"/>
                        <wps:cNvSpPr/>
                        <wps:spPr>
                          <a:xfrm>
                            <a:off x="30480" y="198120"/>
                            <a:ext cx="604520" cy="27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13360" y="38100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86740" y="19812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E37F1A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97" o:spid="_x0000_s1178" style="position:absolute;margin-left:257.55pt;margin-top:147.5pt;width:65.6pt;height:52.2pt;z-index:251815936" coordsize="8331,6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">
                <v:oval id="Elipsa 494" o:spid="_x0000_s1179" style="position:absolute;width:6629;height:66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HTccQA&#10;AADcAAAADwAAAGRycy9kb3ducmV2LnhtbESPQWvCQBSE70L/w/IK3nRjlVpTVymC4kEoRnt/Zl+T&#10;aPZtyK4x+feuIHgcZuYbZr5sTSkaql1hWcFoGIEgTq0uOFNwPKwHXyCcR9ZYWiYFHTlYLt56c4y1&#10;vfGemsRnIkDYxagg976KpXRpTgbd0FbEwfu3tUEfZJ1JXeMtwE0pP6LoUxosOCzkWNEqp/SSXI2C&#10;5pzsir/uNDpON/r668dy03WNUv339ucbhKfWv8LP9lYrmMwm8DgTj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B03HEAAAA3AAAAA8AAAAAAAAAAAAAAAAAmAIAAGRycy9k&#10;b3ducmV2LnhtbFBLBQYAAAAABAAEAPUAAACJAwAAAAA=&#10;" fillcolor="white [3212]" strokecolor="black [3213]" strokeweight="1pt"/>
                <v:rect id="Pravokutnik 493" o:spid="_x0000_s1180" style="position:absolute;left:304;top:1981;width:6046;height:2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mhWMQA&#10;AADcAAAADwAAAGRycy9kb3ducmV2LnhtbESPQU/CQBSE7yT8h80j8Wa3oEGpLAQwKngT1PNL99E2&#10;9L1tuisUfr1rYsJxMjPfZKbzjmt1pNZXTgwMkxQUSe5sJYWBz93L7SMoH1As1k7IwJk8zGf93hQz&#10;607yQcdtKFSEiM/QQBlCk2nt85IYfeIakujtXcsYomwLbVs8RTjXepSmY81YSVwosaFVSflh+8MG&#10;+F2Wzddbijwaby6e89eH5+rbmJtBt3gCFagL1/B/e20N3E/u4O9MPAJ6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5oVjEAAAA3AAAAA8AAAAAAAAAAAAAAAAAmAIAAGRycy9k&#10;b3ducmV2LnhtbFBLBQYAAAAABAAEAPUAAACJAwAAAAA=&#10;" fillcolor="white [3212]" strokecolor="black [3213]" strokeweight="1pt"/>
                <v:shape id="_x0000_s1181" type="#_x0000_t202" style="position:absolute;left:2133;top:3810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OKe8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dAy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OKe8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82" type="#_x0000_t202" style="position:absolute;left:5867;top:1981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E37F1A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37F1A" w:rsidRPr="00E37F1A">
        <w:rPr>
          <w:b/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4461A33D" wp14:editId="70C02D81">
                <wp:simplePos x="0" y="0"/>
                <wp:positionH relativeFrom="column">
                  <wp:posOffset>2935605</wp:posOffset>
                </wp:positionH>
                <wp:positionV relativeFrom="paragraph">
                  <wp:posOffset>1835785</wp:posOffset>
                </wp:positionV>
                <wp:extent cx="330200" cy="336550"/>
                <wp:effectExtent l="0" t="0" r="0" b="6350"/>
                <wp:wrapNone/>
                <wp:docPr id="498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E37F1A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83" type="#_x0000_t202" style="position:absolute;margin-left:231.15pt;margin-top:144.55pt;width:26pt;height:26.5pt;z-index:251817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" filled="f" stroked="f">
                <v:textbox>
                  <w:txbxContent>
                    <w:p w:rsidR="003E0FED" w:rsidRPr="00773EE1" w:rsidRDefault="003E0FED" w:rsidP="00E37F1A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s)</w:t>
                      </w:r>
                    </w:p>
                  </w:txbxContent>
                </v:textbox>
              </v:shape>
            </w:pict>
          </mc:Fallback>
        </mc:AlternateContent>
      </w:r>
      <w:r w:rsidR="008B4AD2" w:rsidRPr="008B4AD2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5F9428BC" wp14:editId="51EB970D">
                <wp:simplePos x="0" y="0"/>
                <wp:positionH relativeFrom="column">
                  <wp:posOffset>4091305</wp:posOffset>
                </wp:positionH>
                <wp:positionV relativeFrom="paragraph">
                  <wp:posOffset>1076325</wp:posOffset>
                </wp:positionV>
                <wp:extent cx="2110740" cy="570230"/>
                <wp:effectExtent l="0" t="0" r="0" b="1270"/>
                <wp:wrapNone/>
                <wp:docPr id="489" name="Grupa 4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0740" cy="570230"/>
                          <a:chOff x="0" y="13381"/>
                          <a:chExt cx="2110740" cy="571213"/>
                        </a:xfrm>
                      </wpg:grpSpPr>
                      <wps:wsp>
                        <wps:cNvPr id="49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381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8B4A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  <w:r>
                                <w:rPr>
                                  <w:u w:val="none"/>
                                </w:rPr>
                                <w:t xml:space="preserve"> = 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2110740" cy="324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8B4A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sz w:val="22"/>
                                  <w:u w:val="none"/>
                                </w:rPr>
                                <w:t>površina sivog dijela</w:t>
                              </w:r>
                              <w:r w:rsidRPr="00485878">
                                <w:rPr>
                                  <w:sz w:val="22"/>
                                  <w:u w:val="none"/>
                                </w:rPr>
                                <w:t xml:space="preserve">  </w:t>
                              </w:r>
                              <w:r>
                                <w:rPr>
                                  <w:u w:val="none"/>
                                </w:rPr>
                                <w:t>P</w:t>
                              </w:r>
                              <w:r w:rsidRPr="009E1E4E">
                                <w:rPr>
                                  <w:position w:val="-4"/>
                                  <w:u w:val="none"/>
                                  <w:vertAlign w:val="subscript"/>
                                </w:rPr>
                                <w:t>sivo</w:t>
                              </w:r>
                              <w:r>
                                <w:rPr>
                                  <w:u w:val="none"/>
                                </w:rPr>
                                <w:t xml:space="preserve"> = 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2" name="Ravni poveznik 492"/>
                        <wps:cNvCnPr/>
                        <wps:spPr>
                          <a:xfrm>
                            <a:off x="76200" y="292100"/>
                            <a:ext cx="18516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489" o:spid="_x0000_s1184" style="position:absolute;margin-left:322.15pt;margin-top:84.75pt;width:166.2pt;height:44.9pt;z-index:251807744;mso-width-relative:margin;mso-height-relative:margin" coordorigin=",133" coordsize="21107,5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">
                <v:shape id="_x0000_s1185" type="#_x0000_t202" style="position:absolute;top:133;width:9842;height:4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Qp48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nB/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NCnjwgAAANwAAAAPAAAAAAAAAAAAAAAAAJgCAABkcnMvZG93&#10;bnJldi54bWxQSwUGAAAAAAQABAD1AAAAhwMAAAAA&#10;" filled="f" stroked="f">
                  <v:textbox>
                    <w:txbxContent>
                      <w:p w:rsidR="003E0FED" w:rsidRDefault="003E0FED" w:rsidP="008B4AD2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  <w:r>
                          <w:rPr>
                            <w:u w:val="none"/>
                          </w:rPr>
                          <w:t xml:space="preserve"> = 6 cm</w:t>
                        </w:r>
                      </w:p>
                    </w:txbxContent>
                  </v:textbox>
                </v:shape>
                <v:shape id="_x0000_s1186" type="#_x0000_t202" style="position:absolute;top:2603;width:21107;height:3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iMe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iMeMMAAADcAAAADwAAAAAAAAAAAAAAAACYAgAAZHJzL2Rv&#10;d25yZXYueG1sUEsFBgAAAAAEAAQA9QAAAIgDAAAAAA==&#10;" filled="f" stroked="f">
                  <v:textbox>
                    <w:txbxContent>
                      <w:p w:rsidR="003E0FED" w:rsidRDefault="003E0FED" w:rsidP="008B4AD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sz w:val="22"/>
                            <w:u w:val="none"/>
                          </w:rPr>
                          <w:t>površina sivog dijela</w:t>
                        </w:r>
                        <w:r w:rsidRPr="00485878">
                          <w:rPr>
                            <w:sz w:val="22"/>
                            <w:u w:val="none"/>
                          </w:rPr>
                          <w:t xml:space="preserve">  </w:t>
                        </w:r>
                        <w:r>
                          <w:rPr>
                            <w:u w:val="none"/>
                          </w:rPr>
                          <w:t>P</w:t>
                        </w:r>
                        <w:r w:rsidRPr="009E1E4E">
                          <w:rPr>
                            <w:position w:val="-4"/>
                            <w:u w:val="none"/>
                            <w:vertAlign w:val="subscript"/>
                          </w:rPr>
                          <w:t>sivo</w:t>
                        </w:r>
                        <w:r>
                          <w:rPr>
                            <w:u w:val="none"/>
                          </w:rPr>
                          <w:t xml:space="preserve"> = ?</w:t>
                        </w:r>
                      </w:p>
                    </w:txbxContent>
                  </v:textbox>
                </v:shape>
                <v:line id="Ravni poveznik 492" o:spid="_x0000_s1187" style="position:absolute;visibility:visible;mso-wrap-style:square" from="762,2921" to="19278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tJXscAAADcAAAADwAAAGRycy9kb3ducmV2LnhtbESPQWvCQBSE70L/w/IKvUjdmGpqoqtI&#10;S6EXEVMP9fbIPpNg9m3Ibk3677sFweMwM98wq81gGnGlztWWFUwnEQjiwuqaSwXHr4/nBQjnkTU2&#10;lknBLznYrB9GK8y07flA19yXIkDYZaig8r7NpHRFRQbdxLbEwTvbzqAPsiul7rAPcNPIOIoSabDm&#10;sFBhS28VFZf8xyh4PyZ9npbz1/H0ZTekvI+/Tzuj1NPjsF2C8DT4e/jW/tQKZmkM/2fCEZD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e0lexwAAANwAAAAPAAAAAAAA&#10;AAAAAAAAAKECAABkcnMvZG93bnJldi54bWxQSwUGAAAAAAQABAD5AAAAlQMAAAAA&#10;" strokecolor="black [3213]" strokeweight="1pt"/>
              </v:group>
            </w:pict>
          </mc:Fallback>
        </mc:AlternateContent>
      </w:r>
      <w:r w:rsidR="008B4AD2" w:rsidRPr="008B4AD2">
        <w:rPr>
          <w:b/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60EB6FF" wp14:editId="0D8F3659">
                <wp:simplePos x="0" y="0"/>
                <wp:positionH relativeFrom="column">
                  <wp:posOffset>2907665</wp:posOffset>
                </wp:positionH>
                <wp:positionV relativeFrom="paragraph">
                  <wp:posOffset>1049020</wp:posOffset>
                </wp:positionV>
                <wp:extent cx="330200" cy="336550"/>
                <wp:effectExtent l="0" t="0" r="0" b="6350"/>
                <wp:wrapNone/>
                <wp:docPr id="488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8B4AD2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r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88" type="#_x0000_t202" style="position:absolute;margin-left:228.95pt;margin-top:82.6pt;width:26pt;height:26.5pt;z-index:251806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" filled="f" stroked="f">
                <v:textbox>
                  <w:txbxContent>
                    <w:p w:rsidR="003E0FED" w:rsidRPr="00773EE1" w:rsidRDefault="003E0FED" w:rsidP="008B4AD2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r)</w:t>
                      </w:r>
                    </w:p>
                  </w:txbxContent>
                </v:textbox>
              </v:shape>
            </w:pict>
          </mc:Fallback>
        </mc:AlternateContent>
      </w:r>
      <w:r w:rsidR="008B4AD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804672" behindDoc="0" locked="0" layoutInCell="1" allowOverlap="1" wp14:anchorId="45372FB7" wp14:editId="712E64DB">
                <wp:simplePos x="0" y="0"/>
                <wp:positionH relativeFrom="column">
                  <wp:posOffset>3199765</wp:posOffset>
                </wp:positionH>
                <wp:positionV relativeFrom="paragraph">
                  <wp:posOffset>874395</wp:posOffset>
                </wp:positionV>
                <wp:extent cx="863600" cy="837565"/>
                <wp:effectExtent l="0" t="0" r="0" b="635"/>
                <wp:wrapNone/>
                <wp:docPr id="487" name="Grupa 4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3600" cy="837565"/>
                          <a:chOff x="0" y="0"/>
                          <a:chExt cx="863600" cy="837565"/>
                        </a:xfrm>
                      </wpg:grpSpPr>
                      <wpg:grpSp>
                        <wpg:cNvPr id="482" name="Grupa 482"/>
                        <wpg:cNvGrpSpPr/>
                        <wpg:grpSpPr>
                          <a:xfrm>
                            <a:off x="220980" y="213360"/>
                            <a:ext cx="436980" cy="432000"/>
                            <a:chOff x="342900" y="53340"/>
                            <a:chExt cx="436980" cy="432000"/>
                          </a:xfrm>
                        </wpg:grpSpPr>
                        <wps:wsp>
                          <wps:cNvPr id="478" name="Pravokutnik 478"/>
                          <wps:cNvSpPr/>
                          <wps:spPr>
                            <a:xfrm>
                              <a:off x="343824" y="53340"/>
                              <a:ext cx="432000" cy="4320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81" name="Grupa 481"/>
                          <wpg:cNvGrpSpPr/>
                          <wpg:grpSpPr>
                            <a:xfrm>
                              <a:off x="342900" y="53340"/>
                              <a:ext cx="436980" cy="432000"/>
                              <a:chOff x="0" y="0"/>
                              <a:chExt cx="436980" cy="432000"/>
                            </a:xfrm>
                          </wpg:grpSpPr>
                          <wps:wsp>
                            <wps:cNvPr id="479" name="Pravokutnik 479"/>
                            <wps:cNvSpPr/>
                            <wps:spPr>
                              <a:xfrm>
                                <a:off x="220980" y="0"/>
                                <a:ext cx="216000" cy="216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0" name="Elipsa 480"/>
                            <wps:cNvSpPr/>
                            <wps:spPr>
                              <a:xfrm>
                                <a:off x="0" y="0"/>
                                <a:ext cx="432000" cy="432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8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12420" y="57150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B4A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12420" y="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B4A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17220" y="27432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B4A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8194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B4AD2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487" o:spid="_x0000_s1189" style="position:absolute;margin-left:251.95pt;margin-top:68.85pt;width:68pt;height:65.95pt;z-index:251804672;mso-height-relative:margin" coordsize="8636,8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">
                <v:group id="Grupa 482" o:spid="_x0000_s1190" style="position:absolute;left:2209;top:2133;width:4370;height:4320" coordorigin="3429,533" coordsize="4369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cBb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nAW7FAAAA3AAA&#10;AA8AAAAAAAAAAAAAAAAAqgIAAGRycy9kb3ducmV2LnhtbFBLBQYAAAAABAAEAPoAAACcAwAAAAA=&#10;">
                  <v:rect id="Pravokutnik 478" o:spid="_x0000_s1191" style="position:absolute;left:3438;top:533;width:4320;height:4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HV08AA&#10;AADcAAAADwAAAGRycy9kb3ducmV2LnhtbERPyW7CMBC9V+IfrEHiVhwQAhQwiEXQ5Va28ygekojM&#10;OIoNpP36+lCpx6e3z5ctV+pBjS+dGBj0E1AkmbOl5AZOx93rFJQPKBYrJ2TgmzwsF52XOabWPeWL&#10;HoeQqxgiPkUDRQh1qrXPCmL0fVeTRO7qGsYQYZNr2+AzhnOlh0ky1oylxIYCa9oUlN0OdzbAn7Ku&#10;z28J8nD88eM520+25cWYXrddzUAFasO/+M/9bg2MJnFtPBOPgF7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xHV08AAAADcAAAADwAAAAAAAAAAAAAAAACYAgAAZHJzL2Rvd25y&#10;ZXYueG1sUEsFBgAAAAAEAAQA9QAAAIUDAAAAAA==&#10;" fillcolor="white [3212]" strokecolor="black [3213]" strokeweight="1pt"/>
                  <v:group id="Grupa 481" o:spid="_x0000_s1192" style="position:absolute;left:3429;top:533;width:4369;height:4320" coordsize="436980,43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  <v:rect id="Pravokutnik 479" o:spid="_x0000_s1193" style="position:absolute;left:220980;width:216000;height:216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Yp8YA&#10;AADcAAAADwAAAGRycy9kb3ducmV2LnhtbESPQWvCQBSE74L/YXlCb7qxlNam2YiIBcVetCJ6e8m+&#10;JsHs25BdNfXXd4WCx2FmvmGSaWdqcaHWVZYVjEcRCOLc6ooLBbvvz+EEhPPIGmvLpOCXHEzTfi/B&#10;WNsrb+iy9YUIEHYxKii9b2IpXV6SQTeyDXHwfmxr0AfZFlK3eA1wU8vnKHqVBisOCyU2NC8pP23P&#10;RgF9HY/ReEaHbN/tsmx9XtxWm4VST4Nu9gHCU+cf4f/2Uit4eXuH+5lwBG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ZPYp8YAAADcAAAADwAAAAAAAAAAAAAAAACYAgAAZHJz&#10;L2Rvd25yZXYueG1sUEsFBgAAAAAEAAQA9QAAAIsDAAAAAA==&#10;" fillcolor="#7f7f7f [1612]" stroked="f"/>
                    <v:oval id="Elipsa 480" o:spid="_x0000_s1194" style="position:absolute;width:432000;height:43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NDr8EA&#10;AADcAAAADwAAAGRycy9kb3ducmV2LnhtbERPTYvCMBC9L/gfwgje1lR3WaUaRYQVDwuytd7HZmyr&#10;zaQ0sbb/3hwEj4/3vVx3phItNa60rGAyjkAQZ1aXnCtIj7+fcxDOI2usLJOCnhysV4OPJcbaPvif&#10;2sTnIoSwi1FB4X0dS+myggy6sa2JA3exjUEfYJNL3eAjhJtKTqPoRxosOTQUWNO2oOyW3I2C9pr8&#10;laf+PElnO30/+C+56/tWqdGw2yxAeOr8W/xy77WC73mYH86EIy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6jQ6/BAAAA3AAAAA8AAAAAAAAAAAAAAAAAmAIAAGRycy9kb3du&#10;cmV2LnhtbFBLBQYAAAAABAAEAPUAAACGAwAAAAA=&#10;" fillcolor="white [3212]" strokecolor="black [3213]" strokeweight="1pt"/>
                  </v:group>
                </v:group>
                <v:shape id="_x0000_s1195" type="#_x0000_t202" style="position:absolute;left:3124;top:5715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8hSc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Iz6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/IUn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B4AD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96" type="#_x0000_t202" style="position:absolute;left:3124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a5PcQA&#10;AADcAAAADwAAAGRycy9kb3ducmV2LnhtbESPT2vCQBTE7wW/w/IKvdXdSixp6kbEUvCkVG2ht0f2&#10;5Q/Nvg3ZrYnf3hUEj8PM/IZZLEfbihP1vnGs4WWqQBAXzjRcaTgePp9TED4gG2wdk4YzeVjmk4cF&#10;ZsYN/EWnfahEhLDPUEMdQpdJ6YuaLPqp64ijV7reYoiyr6TpcYhw28qZUq/SYsNxocaO1jUVf/t/&#10;q+F7W/7+JGpXfdh5N7hRSbZvUuunx3H1DiLQGO7hW3tjNCRpA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WuT3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B4AD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97" type="#_x0000_t202" style="position:absolute;left:6172;top:2743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ocps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3DyQi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ocps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8B4AD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198" type="#_x0000_t202" style="position:absolute;top:2819;width:2463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C0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ki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gtH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B4AD2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E1E4E" w:rsidRPr="009E1E4E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6F30DF93" wp14:editId="40FDF6AD">
                <wp:simplePos x="0" y="0"/>
                <wp:positionH relativeFrom="column">
                  <wp:posOffset>4015105</wp:posOffset>
                </wp:positionH>
                <wp:positionV relativeFrom="paragraph">
                  <wp:posOffset>180975</wp:posOffset>
                </wp:positionV>
                <wp:extent cx="2110740" cy="570840"/>
                <wp:effectExtent l="0" t="0" r="0" b="1270"/>
                <wp:wrapNone/>
                <wp:docPr id="474" name="Grupa 4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0740" cy="570840"/>
                          <a:chOff x="0" y="13381"/>
                          <a:chExt cx="2110740" cy="571213"/>
                        </a:xfrm>
                      </wpg:grpSpPr>
                      <wps:wsp>
                        <wps:cNvPr id="47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381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9E1E4E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  <w:r>
                                <w:rPr>
                                  <w:u w:val="none"/>
                                </w:rPr>
                                <w:t xml:space="preserve"> = 4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2110740" cy="324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9E1E4E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sz w:val="22"/>
                                  <w:u w:val="none"/>
                                </w:rPr>
                                <w:t>površina sivog dijela</w:t>
                              </w:r>
                              <w:r w:rsidRPr="00485878">
                                <w:rPr>
                                  <w:sz w:val="22"/>
                                  <w:u w:val="none"/>
                                </w:rPr>
                                <w:t xml:space="preserve">  </w:t>
                              </w:r>
                              <w:r>
                                <w:rPr>
                                  <w:u w:val="none"/>
                                </w:rPr>
                                <w:t>P</w:t>
                              </w:r>
                              <w:r w:rsidRPr="009E1E4E">
                                <w:rPr>
                                  <w:position w:val="-4"/>
                                  <w:u w:val="none"/>
                                  <w:vertAlign w:val="subscript"/>
                                </w:rPr>
                                <w:t>sivo</w:t>
                              </w:r>
                              <w:r>
                                <w:rPr>
                                  <w:u w:val="none"/>
                                </w:rPr>
                                <w:t xml:space="preserve"> = 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7" name="Ravni poveznik 477"/>
                        <wps:cNvCnPr/>
                        <wps:spPr>
                          <a:xfrm>
                            <a:off x="76200" y="292100"/>
                            <a:ext cx="18516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474" o:spid="_x0000_s1199" style="position:absolute;margin-left:316.15pt;margin-top:14.25pt;width:166.2pt;height:44.95pt;z-index:251792384;mso-width-relative:margin;mso-height-relative:margin" coordorigin=",133" coordsize="21107,5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">
                <v:shape id="_x0000_s1200" type="#_x0000_t202" style="position:absolute;top:133;width:9842;height:4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9sg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9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PbIHEAAAA3AAAAA8AAAAAAAAAAAAAAAAAmAIAAGRycy9k&#10;b3ducmV2LnhtbFBLBQYAAAAABAAEAPUAAACJAwAAAAA=&#10;" filled="f" stroked="f">
                  <v:textbox>
                    <w:txbxContent>
                      <w:p w:rsidR="003E0FED" w:rsidRDefault="003E0FED" w:rsidP="009E1E4E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  <w:r>
                          <w:rPr>
                            <w:u w:val="none"/>
                          </w:rPr>
                          <w:t xml:space="preserve"> = 4 cm</w:t>
                        </w:r>
                      </w:p>
                    </w:txbxContent>
                  </v:textbox>
                </v:shape>
                <v:shape id="_x0000_s1201" type="#_x0000_t202" style="position:absolute;top:2603;width:21107;height:3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y9s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ar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nfL2xQAAANwAAAAPAAAAAAAAAAAAAAAAAJgCAABkcnMv&#10;ZG93bnJldi54bWxQSwUGAAAAAAQABAD1AAAAigMAAAAA&#10;" filled="f" stroked="f">
                  <v:textbox>
                    <w:txbxContent>
                      <w:p w:rsidR="003E0FED" w:rsidRDefault="003E0FED" w:rsidP="009E1E4E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sz w:val="22"/>
                            <w:u w:val="none"/>
                          </w:rPr>
                          <w:t>površina sivog dijela</w:t>
                        </w:r>
                        <w:r w:rsidRPr="00485878">
                          <w:rPr>
                            <w:sz w:val="22"/>
                            <w:u w:val="none"/>
                          </w:rPr>
                          <w:t xml:space="preserve">  </w:t>
                        </w:r>
                        <w:r>
                          <w:rPr>
                            <w:u w:val="none"/>
                          </w:rPr>
                          <w:t>P</w:t>
                        </w:r>
                        <w:r w:rsidRPr="009E1E4E">
                          <w:rPr>
                            <w:position w:val="-4"/>
                            <w:u w:val="none"/>
                            <w:vertAlign w:val="subscript"/>
                          </w:rPr>
                          <w:t>sivo</w:t>
                        </w:r>
                        <w:r>
                          <w:rPr>
                            <w:u w:val="none"/>
                          </w:rPr>
                          <w:t xml:space="preserve"> = ?</w:t>
                        </w:r>
                      </w:p>
                    </w:txbxContent>
                  </v:textbox>
                </v:shape>
                <v:line id="Ravni poveznik 477" o:spid="_x0000_s1202" style="position:absolute;visibility:visible;mso-wrap-style:square" from="762,2921" to="19278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AMPMcAAADcAAAADwAAAGRycy9kb3ducmV2LnhtbESPQWvCQBSE7wX/w/IEL6XZqK1pUlcp&#10;iuBFSlMP7e2RfU1Cs29DdjXx37uC0OMwM98wy/VgGnGmztWWFUyjGARxYXXNpYLj1+7pFYTzyBob&#10;y6TgQg7Wq9HDEjNte/6kc+5LESDsMlRQed9mUrqiIoMusi1x8H5tZ9AH2ZVSd9gHuGnkLI4X0mDN&#10;YaHCljYVFX/5ySjYHhd9npYvyeN0fhhS/ph9/xyMUpPx8P4GwtPg/8P39l4reE4SuJ0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AAw8xwAAANwAAAAPAAAAAAAA&#10;AAAAAAAAAKECAABkcnMvZG93bnJldi54bWxQSwUGAAAAAAQABAD5AAAAlQMAAAAA&#10;" strokecolor="black [3213]" strokeweight="1pt"/>
              </v:group>
            </w:pict>
          </mc:Fallback>
        </mc:AlternateContent>
      </w:r>
      <w:r w:rsidR="009E1E4E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 wp14:anchorId="69ED1074" wp14:editId="469D2887">
                <wp:simplePos x="0" y="0"/>
                <wp:positionH relativeFrom="column">
                  <wp:posOffset>3375025</wp:posOffset>
                </wp:positionH>
                <wp:positionV relativeFrom="paragraph">
                  <wp:posOffset>181610</wp:posOffset>
                </wp:positionV>
                <wp:extent cx="516255" cy="526415"/>
                <wp:effectExtent l="0" t="0" r="17145" b="26035"/>
                <wp:wrapNone/>
                <wp:docPr id="472" name="Grupa 4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255" cy="526415"/>
                          <a:chOff x="0" y="0"/>
                          <a:chExt cx="516280" cy="526440"/>
                        </a:xfrm>
                      </wpg:grpSpPr>
                      <wps:wsp>
                        <wps:cNvPr id="465" name="Elipsa 465"/>
                        <wps:cNvSpPr/>
                        <wps:spPr>
                          <a:xfrm>
                            <a:off x="5080" y="15240"/>
                            <a:ext cx="511200" cy="511200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6" name="Pravokutnik 466"/>
                        <wps:cNvSpPr/>
                        <wps:spPr>
                          <a:xfrm>
                            <a:off x="81280" y="91440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" y="24384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9E1E4E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320" y="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9E1E4E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684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9E1E4E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160" y="116840"/>
                            <a:ext cx="24638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9E1E4E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72" o:spid="_x0000_s1203" style="position:absolute;margin-left:265.75pt;margin-top:14.3pt;width:40.65pt;height:41.45pt;z-index:251789312" coordsize="5162,5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">
                <v:oval id="Elipsa 465" o:spid="_x0000_s1204" style="position:absolute;left:50;top:152;width:5112;height:51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I/z8YA&#10;AADcAAAADwAAAGRycy9kb3ducmV2LnhtbESP3WrCQBSE7wt9h+UUeld3/YsSXUUEqdBCaarSy9Ps&#10;MQlmz4bsqunbu0Khl8PMfMPMl52txYVaXznW0O8pEMS5MxUXGnZfm5cpCB+QDdaOScMveVguHh/m&#10;mBp35U+6ZKEQEcI+RQ1lCE0qpc9Lsuh7riGO3tG1FkOUbSFNi9cIt7UcKJVIixXHhRIbWpeUn7Kz&#10;1TA+HoaHff6tGvX+9nFO/OTV1j9aPz91qxmIQF34D/+1t0bDKBnD/Uw8AnJ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TI/z8YAAADcAAAADwAAAAAAAAAAAAAAAACYAgAAZHJz&#10;L2Rvd25yZXYueG1sUEsFBgAAAAAEAAQA9QAAAIsDAAAAAA==&#10;" fillcolor="#7f7f7f [1612]" strokecolor="black [3213]" strokeweight="1pt"/>
                <v:rect id="Pravokutnik 466" o:spid="_x0000_s1205" style="position:absolute;left:812;top:914;width:3600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YPGsYA&#10;AADcAAAADwAAAGRycy9kb3ducmV2LnhtbESPT2sCMRTE7wW/Q3hCL0WztmW3bM2KFKSCJ60Hj8/N&#10;6/7p5mVNUl2/vREKPQ4z8xtmvhhMJ87kfGNZwWyagCAurW64UrD/Wk3eQPiArLGzTAqu5GFRjB7m&#10;mGt74S2dd6ESEcI+RwV1CH0upS9rMuintieO3rd1BkOUrpLa4SXCTSefkySVBhuOCzX29FFT+bP7&#10;NQqerMncNm2Pq/ZzeTrYsHlZ95lSj+Nh+Q4i0BD+w3/ttVbwmqZwPxOPgCx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YPGsYAAADcAAAADwAAAAAAAAAAAAAAAACYAgAAZHJz&#10;L2Rvd25yZXYueG1sUEsFBgAAAAAEAAQA9QAAAIsDAAAAAA==&#10;" fillcolor="white [3212]" strokecolor="black [3213]"/>
                <v:shape id="_x0000_s1206" type="#_x0000_t202" style="position:absolute;left:1371;top:2438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    <v:textbox>
                    <w:txbxContent>
                      <w:p w:rsidR="003E0FED" w:rsidRPr="00773EE1" w:rsidRDefault="003E0FED" w:rsidP="009E1E4E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207" type="#_x0000_t202" style="position:absolute;left:1473;width:2464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Vwr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2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l1XCvwAAANwAAAAPAAAAAAAAAAAAAAAAAJgCAABkcnMvZG93bnJl&#10;di54bWxQSwUGAAAAAAQABAD1AAAAhAMAAAAA&#10;" filled="f" stroked="f">
                  <v:textbox>
                    <w:txbxContent>
                      <w:p w:rsidR="003E0FED" w:rsidRPr="00773EE1" w:rsidRDefault="003E0FED" w:rsidP="009E1E4E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208" type="#_x0000_t202" style="position:absolute;top:1168;width:2463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    <v:textbox>
                    <w:txbxContent>
                      <w:p w:rsidR="003E0FED" w:rsidRPr="00773EE1" w:rsidRDefault="003E0FED" w:rsidP="009E1E4E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209" type="#_x0000_t202" style="position:absolute;left:2641;top:1168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<v:textbox>
                    <w:txbxContent>
                      <w:p w:rsidR="003E0FED" w:rsidRPr="00773EE1" w:rsidRDefault="003E0FED" w:rsidP="009E1E4E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E1E4E" w:rsidRPr="009E1E4E">
        <w:rPr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6289C96" wp14:editId="2F0BDC4B">
                <wp:simplePos x="0" y="0"/>
                <wp:positionH relativeFrom="column">
                  <wp:posOffset>2907665</wp:posOffset>
                </wp:positionH>
                <wp:positionV relativeFrom="paragraph">
                  <wp:posOffset>101600</wp:posOffset>
                </wp:positionV>
                <wp:extent cx="330200" cy="336550"/>
                <wp:effectExtent l="0" t="0" r="0" b="6350"/>
                <wp:wrapNone/>
                <wp:docPr id="473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9E1E4E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210" type="#_x0000_t202" style="position:absolute;margin-left:228.95pt;margin-top:8pt;width:26pt;height:26.5pt;z-index:251791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" filled="f" stroked="f">
                <v:textbox>
                  <w:txbxContent>
                    <w:p w:rsidR="003E0FED" w:rsidRPr="00773EE1" w:rsidRDefault="003E0FED" w:rsidP="009E1E4E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p)</w:t>
                      </w:r>
                    </w:p>
                  </w:txbxContent>
                </v:textbox>
              </v:shape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1A71FCF3" wp14:editId="2201B3DF">
                <wp:simplePos x="0" y="0"/>
                <wp:positionH relativeFrom="column">
                  <wp:posOffset>1084580</wp:posOffset>
                </wp:positionH>
                <wp:positionV relativeFrom="paragraph">
                  <wp:posOffset>3198495</wp:posOffset>
                </wp:positionV>
                <wp:extent cx="996950" cy="596900"/>
                <wp:effectExtent l="0" t="0" r="0" b="0"/>
                <wp:wrapNone/>
                <wp:docPr id="399" name="Grupa 3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40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P = 16 dm</w:t>
                              </w:r>
                              <w:r w:rsidRPr="00871FE7">
                                <w:rPr>
                                  <w:u w:val="none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0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d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02" name="Ravni poveznik 402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99" o:spid="_x0000_s1211" style="position:absolute;margin-left:85.4pt;margin-top:251.85pt;width:78.5pt;height:47pt;z-index:251725824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">
                <v:shape id="_x0000_s1212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68ZM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68ZMAAAADcAAAADwAAAAAAAAAAAAAAAACYAgAAZHJzL2Rvd25y&#10;ZXYueG1sUEsFBgAAAAAEAAQA9QAAAIUDAAAAAA==&#10;" filled="f" stroked="f">
                  <v:textbox>
                    <w:txbxContent>
                      <w:p w:rsidR="003E0FED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P = 16 dm</w:t>
                        </w:r>
                        <w:r w:rsidRPr="00871FE7">
                          <w:rPr>
                            <w:u w:val="none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_x0000_s1213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IZ/8QA&#10;AADcAAAADwAAAGRycy9kb3ducmV2LnhtbESPzWrDMBCE74W8g9hAbrXkkpbEsWJCS6CnluYPclus&#10;jW1irYylxu7bV4VCjsPMfMPkxWhbcaPeN441pIkCQVw603Cl4bDfPi5A+IBssHVMGn7IQ7GePOSY&#10;GTfwF912oRIRwj5DDXUIXSalL2uy6BPXEUfv4nqLIcq+kqbHIcJtK5+UepEWG44LNXb0WlN53X1b&#10;DcePy/k0V5/Vm33uBjcqyXYptZ5Nx80KRKAx3MP/7XejYa5S+DsTj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yGf/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d = ? </w:t>
                        </w:r>
                      </w:p>
                    </w:txbxContent>
                  </v:textbox>
                </v:shape>
                <v:line id="Ravni poveznik 402" o:spid="_x0000_s1214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Hc2ccAAADcAAAADwAAAGRycy9kb3ducmV2LnhtbESPT2vCQBTE74LfYXlCL6XZmNY/SV1F&#10;WgpepJh60Nsj+5oEs29DdmvSb98VCh6HmfkNs9oMphFX6lxtWcE0ikEQF1bXXCo4fn08LUE4j6yx&#10;sUwKfsnBZj0erTDTtucDXXNfigBhl6GCyvs2k9IVFRl0kW2Jg/dtO4M+yK6UusM+wE0jkzieS4M1&#10;h4UKW3qrqLjkP0bB+3He52k5WzxOn/dDyp/J6bw3Sj1Mhu0rCE+Dv4f/2zut4CVO4HYmHAG5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cdzZxwAAANwAAAAPAAAAAAAA&#10;AAAAAAAAAKECAABkcnMvZG93bnJldi54bWxQSwUGAAAAAAQABAD5AAAAlQMAAAAA&#10;" strokecolor="black [3213]" strokeweight="1pt"/>
              </v:group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6E0553F8" wp14:editId="5D734070">
                <wp:simplePos x="0" y="0"/>
                <wp:positionH relativeFrom="column">
                  <wp:posOffset>390525</wp:posOffset>
                </wp:positionH>
                <wp:positionV relativeFrom="paragraph">
                  <wp:posOffset>3140710</wp:posOffset>
                </wp:positionV>
                <wp:extent cx="598170" cy="674370"/>
                <wp:effectExtent l="0" t="0" r="0" b="0"/>
                <wp:wrapNone/>
                <wp:docPr id="387" name="Grupa 3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170" cy="674370"/>
                          <a:chOff x="853440" y="0"/>
                          <a:chExt cx="598530" cy="674686"/>
                        </a:xfrm>
                      </wpg:grpSpPr>
                      <wpg:grpSp>
                        <wpg:cNvPr id="388" name="Grupa 388"/>
                        <wpg:cNvGrpSpPr/>
                        <wpg:grpSpPr>
                          <a:xfrm>
                            <a:off x="1052238" y="214962"/>
                            <a:ext cx="287315" cy="299085"/>
                            <a:chOff x="1052238" y="176862"/>
                            <a:chExt cx="287315" cy="299085"/>
                          </a:xfrm>
                        </wpg:grpSpPr>
                        <wps:wsp>
                          <wps:cNvPr id="389" name="Ravni poveznik 389"/>
                          <wps:cNvCnPr/>
                          <wps:spPr>
                            <a:xfrm flipV="1">
                              <a:off x="1052238" y="176862"/>
                              <a:ext cx="287315" cy="29411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90" name="Ravni poveznik 390"/>
                          <wps:cNvCnPr/>
                          <wps:spPr>
                            <a:xfrm>
                              <a:off x="1244714" y="382602"/>
                              <a:ext cx="0" cy="933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91" name="Ravni poveznik 391"/>
                          <wps:cNvCnPr/>
                          <wps:spPr>
                            <a:xfrm>
                              <a:off x="1242738" y="381756"/>
                              <a:ext cx="93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g:grpSp>
                        <wpg:cNvPr id="392" name="Grupa 392"/>
                        <wpg:cNvGrpSpPr/>
                        <wpg:grpSpPr>
                          <a:xfrm>
                            <a:off x="853440" y="0"/>
                            <a:ext cx="598530" cy="674686"/>
                            <a:chOff x="0" y="0"/>
                            <a:chExt cx="598530" cy="674686"/>
                          </a:xfrm>
                        </wpg:grpSpPr>
                        <wps:wsp>
                          <wps:cNvPr id="393" name="Pravokutnik 393"/>
                          <wps:cNvSpPr/>
                          <wps:spPr>
                            <a:xfrm>
                              <a:off x="183776" y="215152"/>
                              <a:ext cx="294005" cy="29400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607" y="408621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9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15152"/>
                              <a:ext cx="202565" cy="3270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96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965" y="210507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9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435" y="183776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>
                                  <w:rPr>
                                    <w:u w:val="none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9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347" y="0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387" o:spid="_x0000_s1215" style="position:absolute;margin-left:30.75pt;margin-top:247.3pt;width:47.1pt;height:53.1pt;z-index:251724800;mso-width-relative:margin;mso-height-relative:margin" coordorigin="8534" coordsize="5985,6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">
                <v:group id="Grupa 388" o:spid="_x0000_s1216" style="position:absolute;left:10522;top:2149;width:2873;height:2991" coordorigin="10522,1768" coordsize="2873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    <v:line id="Ravni poveznik 389" o:spid="_x0000_s1217" style="position:absolute;flip:y;visibility:visible;mso-wrap-style:square" from="10522,1768" to="13395,4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V0W8UAAADcAAAADwAAAGRycy9kb3ducmV2LnhtbESPS4sCMRCE74L/IbSwN824y/oYjbII&#10;gsgqOHrx1kx6HjjpjJOo47/fLAgei6r6ipovW1OJOzWutKxgOIhAEKdWl5wrOB3X/QkI55E1VpZJ&#10;wZMcLBfdzhxjbR98oHvicxEg7GJUUHhfx1K6tCCDbmBr4uBltjHog2xyqRt8BLip5GcUjaTBksNC&#10;gTWtCkovyc0o2B6n2ep3u9s/3fW8p2wcHb6Tk1IfvfZnBsJT69/hV3ujFXxNpvB/Jhw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1V0W8UAAADcAAAADwAAAAAAAAAA&#10;AAAAAAChAgAAZHJzL2Rvd25yZXYueG1sUEsFBgAAAAAEAAQA+QAAAJMDAAAAAA==&#10;" strokecolor="black [3213]" strokeweight="1pt"/>
                  <v:line id="Ravni poveznik 390" o:spid="_x0000_s1218" style="position:absolute;visibility:visible;mso-wrap-style:square" from="12447,3826" to="12447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73HsMAAADcAAAADwAAAGRycy9kb3ducmV2LnhtbERPy2rCQBTdC/7DcIXudKKlRqOjBEHo&#10;Y1UfuL1krkk0cyfMTGPar+8sCl0eznu97U0jOnK+tqxgOklAEBdW11wqOB334wUIH5A1NpZJwTd5&#10;2G6GgzVm2j74k7pDKEUMYZ+hgiqENpPSFxUZ9BPbEkfuap3BEKErpXb4iOGmkbMkmUuDNceGClva&#10;VVTcD19GwaJ4v7k8zd+mL+c2/elmH/P9JVXqadTnKxCB+vAv/nO/agXPyzg/nolH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u9x7DAAAA3AAAAA8AAAAAAAAAAAAA&#10;AAAAoQIAAGRycy9kb3ducmV2LnhtbFBLBQYAAAAABAAEAPkAAACRAwAAAAA=&#10;" strokecolor="black [3213]"/>
                  <v:line id="Ravni poveznik 391" o:spid="_x0000_s1219" style="position:absolute;visibility:visible;mso-wrap-style:square" from="12427,3817" to="13367,3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JShcYAAADcAAAADwAAAGRycy9kb3ducmV2LnhtbESPT2vCQBTE74V+h+UVequbKDUaXSUI&#10;Qv+ctIrXR/aZRLNvw+42pv303UKhx2FmfsMs14NpRU/ON5YVpKMEBHFpdcOVgsPH9mkGwgdkja1l&#10;UvBFHtar+7sl5treeEf9PlQiQtjnqKAOocul9GVNBv3IdsTRO1tnMETpKqkd3iLctHKcJFNpsOG4&#10;UGNHm5rK6/7TKJiVbxdXZMVr+nzssu9+/D7dnjKlHh+GYgEi0BD+w3/tF61gMk/h90w8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iUoXGAAAA3AAAAA8AAAAAAAAA&#10;AAAAAAAAoQIAAGRycy9kb3ducmV2LnhtbFBLBQYAAAAABAAEAPkAAACUAwAAAAA=&#10;" strokecolor="black [3213]"/>
                </v:group>
                <v:group id="Grupa 392" o:spid="_x0000_s1220" style="position:absolute;left:8534;width:5985;height:6746" coordsize="5985,67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  <v:rect id="Pravokutnik 393" o:spid="_x0000_s1221" style="position:absolute;left:1837;top:2151;width:2940;height:29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UeeccA&#10;AADcAAAADwAAAGRycy9kb3ducmV2LnhtbESPQWvCQBSE70L/w/IKvYhurCBt6iqlpSUHEbT10Nsz&#10;+5pNzb4N2VeN/75bEDwOM/MNM1/2vlFH6mId2MBknIEiLoOtuTLw+fE2egAVBdliE5gMnCnCcnEz&#10;mGNuw4k3dNxKpRKEY44GnEibax1LRx7jOLTEyfsOnUdJsqu07fCU4L7R91k20x5rTgsOW3pxVB62&#10;v97AV9FL9TN5l9UBh7th4fbl+nVvzN1t//wESqiXa/jSLqyB6eM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DVHnnHAAAA3AAAAA8AAAAAAAAAAAAAAAAAmAIAAGRy&#10;cy9kb3ducmV2LnhtbFBLBQYAAAAABAAEAPUAAACMAwAAAAA=&#10;" filled="f" strokecolor="black [3213]" strokeweight="1pt"/>
                  <v:shape id="_x0000_s1222" type="#_x0000_t202" style="position:absolute;left:2096;top:4086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Xihc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rMJ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l4oX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23" type="#_x0000_t202" style="position:absolute;top:2151;width:2025;height:3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lHHs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pRx7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24" type="#_x0000_t202" style="position:absolute;left:3959;top:2105;width:2026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vZa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72Wn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25" type="#_x0000_t202" style="position:absolute;left:1434;top:1837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>
                            <w:rPr>
                              <w:u w:val="none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226" type="#_x0000_t202" style="position:absolute;left:2083;width:2026;height:2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og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jogMAAAADcAAAADwAAAAAAAAAAAAAAAACYAgAAZHJzL2Rvd25y&#10;ZXYueG1sUEsFBgAAAAAEAAQA9QAAAIUDAAAAAA=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2EA787C" wp14:editId="581D1040">
                <wp:simplePos x="0" y="0"/>
                <wp:positionH relativeFrom="column">
                  <wp:posOffset>166370</wp:posOffset>
                </wp:positionH>
                <wp:positionV relativeFrom="paragraph">
                  <wp:posOffset>3225165</wp:posOffset>
                </wp:positionV>
                <wp:extent cx="330200" cy="336550"/>
                <wp:effectExtent l="0" t="0" r="0" b="6350"/>
                <wp:wrapNone/>
                <wp:docPr id="386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871FE7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227" type="#_x0000_t202" style="position:absolute;margin-left:13.1pt;margin-top:253.95pt;width:26pt;height:26.5pt;z-index:251723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" filled="f" stroked="f">
                <v:textbox>
                  <w:txbxContent>
                    <w:p w:rsidR="003E0FED" w:rsidRPr="00773EE1" w:rsidRDefault="003E0FED" w:rsidP="00871FE7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k)</w:t>
                      </w:r>
                    </w:p>
                  </w:txbxContent>
                </v:textbox>
              </v:shape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C007B74" wp14:editId="798CE2BC">
                <wp:simplePos x="0" y="0"/>
                <wp:positionH relativeFrom="column">
                  <wp:posOffset>176530</wp:posOffset>
                </wp:positionH>
                <wp:positionV relativeFrom="paragraph">
                  <wp:posOffset>2439670</wp:posOffset>
                </wp:positionV>
                <wp:extent cx="330200" cy="336550"/>
                <wp:effectExtent l="0" t="0" r="0" b="6350"/>
                <wp:wrapNone/>
                <wp:docPr id="369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871FE7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j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228" type="#_x0000_t202" style="position:absolute;margin-left:13.9pt;margin-top:192.1pt;width:26pt;height:26.5pt;z-index:251719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" filled="f" stroked="f">
                <v:textbox>
                  <w:txbxContent>
                    <w:p w:rsidR="003E0FED" w:rsidRPr="00773EE1" w:rsidRDefault="003E0FED" w:rsidP="00871FE7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j)</w:t>
                      </w:r>
                    </w:p>
                  </w:txbxContent>
                </v:textbox>
              </v:shape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2CE33F15" wp14:editId="24F7DAFA">
                <wp:simplePos x="0" y="0"/>
                <wp:positionH relativeFrom="column">
                  <wp:posOffset>400685</wp:posOffset>
                </wp:positionH>
                <wp:positionV relativeFrom="paragraph">
                  <wp:posOffset>2355215</wp:posOffset>
                </wp:positionV>
                <wp:extent cx="598170" cy="674370"/>
                <wp:effectExtent l="0" t="0" r="0" b="0"/>
                <wp:wrapNone/>
                <wp:docPr id="370" name="Grupa 3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170" cy="674370"/>
                          <a:chOff x="853440" y="0"/>
                          <a:chExt cx="598530" cy="674686"/>
                        </a:xfrm>
                      </wpg:grpSpPr>
                      <wpg:grpSp>
                        <wpg:cNvPr id="371" name="Grupa 371"/>
                        <wpg:cNvGrpSpPr/>
                        <wpg:grpSpPr>
                          <a:xfrm>
                            <a:off x="1052238" y="214962"/>
                            <a:ext cx="287315" cy="299085"/>
                            <a:chOff x="1052238" y="176862"/>
                            <a:chExt cx="287315" cy="299085"/>
                          </a:xfrm>
                        </wpg:grpSpPr>
                        <wps:wsp>
                          <wps:cNvPr id="372" name="Ravni poveznik 372"/>
                          <wps:cNvCnPr/>
                          <wps:spPr>
                            <a:xfrm flipV="1">
                              <a:off x="1052238" y="176862"/>
                              <a:ext cx="287315" cy="29411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73" name="Ravni poveznik 373"/>
                          <wps:cNvCnPr/>
                          <wps:spPr>
                            <a:xfrm>
                              <a:off x="1244714" y="382602"/>
                              <a:ext cx="0" cy="933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74" name="Ravni poveznik 374"/>
                          <wps:cNvCnPr/>
                          <wps:spPr>
                            <a:xfrm>
                              <a:off x="1242738" y="381756"/>
                              <a:ext cx="93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g:grpSp>
                        <wpg:cNvPr id="375" name="Grupa 375"/>
                        <wpg:cNvGrpSpPr/>
                        <wpg:grpSpPr>
                          <a:xfrm>
                            <a:off x="853440" y="0"/>
                            <a:ext cx="598530" cy="674686"/>
                            <a:chOff x="0" y="0"/>
                            <a:chExt cx="598530" cy="674686"/>
                          </a:xfrm>
                        </wpg:grpSpPr>
                        <wps:wsp>
                          <wps:cNvPr id="376" name="Pravokutnik 376"/>
                          <wps:cNvSpPr/>
                          <wps:spPr>
                            <a:xfrm>
                              <a:off x="183776" y="215152"/>
                              <a:ext cx="294005" cy="29400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607" y="408621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7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15152"/>
                              <a:ext cx="202565" cy="3270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7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965" y="210507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8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435" y="183776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>
                                  <w:rPr>
                                    <w:u w:val="none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8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347" y="0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370" o:spid="_x0000_s1229" style="position:absolute;margin-left:31.55pt;margin-top:185.45pt;width:47.1pt;height:53.1pt;z-index:251720704;mso-width-relative:margin;mso-height-relative:margin" coordorigin="8534" coordsize="5985,6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">
                <v:group id="Grupa 371" o:spid="_x0000_s1230" style="position:absolute;left:10522;top:2149;width:2873;height:2991" coordorigin="10522,1768" coordsize="2873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oiW8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+p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iJbxgAAANwA&#10;AAAPAAAAAAAAAAAAAAAAAKoCAABkcnMvZG93bnJldi54bWxQSwUGAAAAAAQABAD6AAAAnQMAAAAA&#10;">
                  <v:line id="Ravni poveznik 372" o:spid="_x0000_s1231" style="position:absolute;flip:y;visibility:visible;mso-wrap-style:square" from="10522,1768" to="13395,4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SWDcYAAADcAAAADwAAAGRycy9kb3ducmV2LnhtbESPT2sCMRTE74V+h/AKvdWklmpdjVIE&#10;oUgVdteLt8fm7R/cvKybVNdv3xSEHoeZ+Q2zWA22FRfqfeNYw+tIgSAunGm40nDINy8fIHxANtg6&#10;Jg038rBaPj4sMDHuyildslCJCGGfoIY6hC6R0hc1WfQj1xFHr3S9xRBlX0nT4zXCbSvHSk2kxYbj&#10;Qo0drWsqTtmP1bDNZ+X6e7vb3/z5uKdyqtL37KD189PwOQcRaAj/4Xv7y2h4m47h70w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klg3GAAAA3AAAAA8AAAAAAAAA&#10;AAAAAAAAoQIAAGRycy9kb3ducmV2LnhtbFBLBQYAAAAABAAEAPkAAACUAwAAAAA=&#10;" strokecolor="black [3213]" strokeweight="1pt"/>
                  <v:line id="Ravni poveznik 373" o:spid="_x0000_s1232" style="position:absolute;visibility:visible;mso-wrap-style:square" from="12447,3826" to="12447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CPk8UAAADcAAAADwAAAGRycy9kb3ducmV2LnhtbESPQWvCQBSE7wX/w/IEb3WjUiOpqwRB&#10;0HrStvT6yL4mabNvw+4aY399VxA8DjPzDbNc96YRHTlfW1YwGScgiAuray4VfLxvnxcgfEDW2Fgm&#10;BVfysF4NnpaYaXvhI3WnUIoIYZ+hgiqENpPSFxUZ9GPbEkfv2zqDIUpXSu3wEuGmkdMkmUuDNceF&#10;ClvaVFT8ns5GwaJ4+3F5mu8nL59t+tdND/PtV6rUaNjnryAC9eERvrd3WsEsncHtTDwCcvU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CPk8UAAADcAAAADwAAAAAAAAAA&#10;AAAAAAChAgAAZHJzL2Rvd25yZXYueG1sUEsFBgAAAAAEAAQA+QAAAJMDAAAAAA==&#10;" strokecolor="black [3213]"/>
                  <v:line id="Ravni poveznik 374" o:spid="_x0000_s1233" style="position:absolute;visibility:visible;mso-wrap-style:square" from="12427,3817" to="13367,3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kX58YAAADcAAAADwAAAGRycy9kb3ducmV2LnhtbESPQWvCQBSE7wX/w/KE3upG2xqJrhIE&#10;obUnreL1kX0m0ezbsLuNaX+9Wyj0OMzMN8xi1ZtGdOR8bVnBeJSAIC6srrlUcPjcPM1A+ICssbFM&#10;Cr7Jw2o5eFhgpu2Nd9TtQykihH2GCqoQ2kxKX1Rk0I9sSxy9s3UGQ5SulNrhLcJNIydJMpUGa44L&#10;Fba0rqi47r+Mglmxvbg8zd/Hr8c2/ekmH9PNKVXqcdjncxCB+vAf/mu/aQXP6Qv8no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ZF+fGAAAA3AAAAA8AAAAAAAAA&#10;AAAAAAAAoQIAAGRycy9kb3ducmV2LnhtbFBLBQYAAAAABAAEAPkAAACUAwAAAAA=&#10;" strokecolor="black [3213]"/>
                </v:group>
                <v:group id="Grupa 375" o:spid="_x0000_s1234" style="position:absolute;left:8534;width:5985;height:6746" coordsize="5985,67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    <v:rect id="Pravokutnik 376" o:spid="_x0000_s1235" style="position:absolute;left:1837;top:2151;width:2940;height:29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5bG8cA&#10;AADcAAAADwAAAGRycy9kb3ducmV2LnhtbESPQWvCQBSE70L/w/IKvYhurGBL6iqlpSUHEbT10Nsz&#10;+5pNzb4N2VeN/74rFDwOM/MNM1/2vlFH6mId2MBknIEiLoOtuTLw+fE2egQVBdliE5gMnCnCcnEz&#10;mGNuw4k3dNxKpRKEY44GnEibax1LRx7jOLTEyfsOnUdJsqu07fCU4L7R91k20x5rTgsOW3pxVB62&#10;v97AV9FL9TN5l9UBh7th4fbl+nVvzN1t//wESqiXa/i/XVgD04c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CuWxvHAAAA3AAAAA8AAAAAAAAAAAAAAAAAmAIAAGRy&#10;cy9kb3ducmV2LnhtbFBLBQYAAAAABAAEAPUAAACMAwAAAAA=&#10;" filled="f" strokecolor="black [3213]" strokeweight="1pt"/>
                  <v:shape id="_x0000_s1236" type="#_x0000_t202" style="position:absolute;left:2096;top:4086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uaCM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eB+N4P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7mgj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37" type="#_x0000_t202" style="position:absolute;top:2151;width:2025;height:3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Oes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kDnrBAAAA3AAAAA8AAAAAAAAAAAAAAAAAmAIAAGRycy9kb3du&#10;cmV2LnhtbFBLBQYAAAAABAAEAPUAAACG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38" type="#_x0000_t202" style="position:absolute;left:3959;top:2105;width:2026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ir4c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zCq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qKvhxQAAANwAAAAPAAAAAAAAAAAAAAAAAJgCAABkcnMv&#10;ZG93bnJldi54bWxQSwUGAAAAAAQABAD1AAAAigMAAAAA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39" type="#_x0000_t202" style="position:absolute;left:1434;top:1837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dyW8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EdyW8AAAADcAAAADwAAAAAAAAAAAAAAAACYAgAAZHJzL2Rvd25y&#10;ZXYueG1sUEsFBgAAAAAEAAQA9QAAAIUDAAAAAA=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>
                            <w:rPr>
                              <w:u w:val="none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240" type="#_x0000_t202" style="position:absolute;left:2083;width:2026;height:2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vXwMUA&#10;AADcAAAADwAAAGRycy9kb3ducmV2LnhtbESPS2vDMBCE74X8B7GB3BIpSVsSx0oILYWeWuo8ILfF&#10;Wj+ItTKWGrv/vioEehxm5hsm3Q22ETfqfO1Yw3ymQBDnztRcajge3qYrED4gG2wck4Yf8rDbjh5S&#10;TIzr+YtuWShFhLBPUEMVQptI6fOKLPqZa4mjV7jOYoiyK6XpsI9w28iFUs/SYs1xocKWXirKr9m3&#10;1XD6KC7nR/VZvtqntneDkmzXUuvJeNhvQAQawn/43n43GparO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9fAxQAAANwAAAAPAAAAAAAAAAAAAAAAAJgCAABkcnMv&#10;ZG93bnJldi54bWxQSwUGAAAAAAQABAD1AAAAigMAAAAA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53987433" wp14:editId="1AAE9807">
                <wp:simplePos x="0" y="0"/>
                <wp:positionH relativeFrom="column">
                  <wp:posOffset>1094740</wp:posOffset>
                </wp:positionH>
                <wp:positionV relativeFrom="paragraph">
                  <wp:posOffset>2413000</wp:posOffset>
                </wp:positionV>
                <wp:extent cx="996950" cy="596900"/>
                <wp:effectExtent l="0" t="0" r="0" b="0"/>
                <wp:wrapNone/>
                <wp:docPr id="382" name="Grupa 3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38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d = </w:t>
                              </w:r>
                              <w:r w:rsidRPr="00871FE7">
                                <w:rPr>
                                  <w:position w:val="-6"/>
                                  <w:u w:val="none"/>
                                </w:rPr>
                                <w:object w:dxaOrig="499" w:dyaOrig="340">
                                  <v:shape id="_x0000_i1044" type="#_x0000_t75" style="width:25.2pt;height:16.8pt" o:ole="">
                                    <v:imagedata r:id="rId49" o:title=""/>
                                  </v:shape>
                                  <o:OLEObject Type="Embed" ProgID="Equation.DSMT4" ShapeID="_x0000_i1044" DrawAspect="Content" ObjectID="_1487527587" r:id="rId50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8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a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85" name="Ravni poveznik 385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82" o:spid="_x0000_s1241" style="position:absolute;margin-left:86.2pt;margin-top:190pt;width:78.5pt;height:47pt;z-index:251721728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">
                <v:shape id="_x0000_s1242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XsLMMA&#10;AADcAAAADwAAAGRycy9kb3ducmV2LnhtbESPT4vCMBTE7wt+h/AEb5q4uqLVKLKy4MnFv+Dt0Tzb&#10;YvNSmqztfvuNIOxxmJnfMItVa0vxoNoXjjUMBwoEcepMwZmG0/GrPwXhA7LB0jFp+CUPq2XnbYGJ&#10;cQ3v6XEImYgQ9glqyEOoEil9mpNFP3AVcfRurrYYoqwzaWpsItyW8l2pibRYcFzIsaLPnNL74cdq&#10;OO9u18tYfWcb+1E1rlWS7Uxq3eu26zmIQG34D7/aW6NhNB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XsLMMAAADcAAAADwAAAAAAAAAAAAAAAACYAgAAZHJzL2Rv&#10;d25yZXYueG1sUEsFBgAAAAAEAAQA9QAAAIgDAAAAAA==&#10;" filled="f" stroked="f">
                  <v:textbox>
                    <w:txbxContent>
                      <w:p w:rsidR="003E0FED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d = </w:t>
                        </w:r>
                        <w:r w:rsidRPr="00871FE7">
                          <w:rPr>
                            <w:position w:val="-6"/>
                            <w:u w:val="none"/>
                          </w:rPr>
                          <w:object w:dxaOrig="499" w:dyaOrig="340">
                            <v:shape id="_x0000_i1044" type="#_x0000_t75" style="width:25.2pt;height:16.8pt" o:ole="">
                              <v:imagedata r:id="rId51" o:title=""/>
                            </v:shape>
                            <o:OLEObject Type="Embed" ProgID="Equation.DSMT4" ShapeID="_x0000_i1044" DrawAspect="Content" ObjectID="_1487526910" r:id="rId52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243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a = ? </w:t>
                        </w:r>
                      </w:p>
                    </w:txbxContent>
                  </v:textbox>
                </v:shape>
                <v:line id="Ravni poveznik 385" o:spid="_x0000_s1244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GKkscAAADcAAAADwAAAGRycy9kb3ducmV2LnhtbESPQWvCQBSE7wX/w/KEXopuNKhJdBWx&#10;FHqR0ujB3h7Z1ySYfRuy2yT9991CocdhZr5hdofRNKKnztWWFSzmEQjiwuqaSwXXy8ssAeE8ssbG&#10;Min4JgeH/eRhh5m2A79Tn/tSBAi7DBVU3reZlK6oyKCb25Y4eJ+2M+iD7EqpOxwC3DRyGUVrabDm&#10;sFBhS6eKinv+ZRQ8X9dDnparzdMiPo8pvy1vH2ej1ON0PG5BeBr9f/iv/aoVxMkKfs+EIyD3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4YqSxwAAANwAAAAPAAAAAAAA&#10;AAAAAAAAAKECAABkcnMvZG93bnJldi54bWxQSwUGAAAAAAQABAD5AAAAlQMAAAAA&#10;" strokecolor="black [3213]" strokeweight="1pt"/>
              </v:group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370B13AB" wp14:editId="3EFE59C4">
                <wp:simplePos x="0" y="0"/>
                <wp:positionH relativeFrom="column">
                  <wp:posOffset>1081405</wp:posOffset>
                </wp:positionH>
                <wp:positionV relativeFrom="paragraph">
                  <wp:posOffset>1701165</wp:posOffset>
                </wp:positionV>
                <wp:extent cx="996950" cy="596900"/>
                <wp:effectExtent l="0" t="0" r="0" b="0"/>
                <wp:wrapNone/>
                <wp:docPr id="365" name="Grupa 3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36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d = 8 m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6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a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68" name="Ravni poveznik 368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65" o:spid="_x0000_s1245" style="position:absolute;margin-left:85.15pt;margin-top:133.95pt;width:78.5pt;height:47pt;z-index:251717632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">
                <v:shape id="_x0000_s1246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6pTsQA&#10;AADcAAAADwAAAGRycy9kb3ducmV2LnhtbESPQWvCQBSE74X+h+UVvNXdVhtq6iaUiuDJolbB2yP7&#10;TEKzb0N2NfHfu4WCx2FmvmHm+WAbcaHO1441vIwVCOLCmZpLDT+75fM7CB+QDTaOScOVPOTZ48Mc&#10;U+N63tBlG0oRIexT1FCF0KZS+qIii37sWuLonVxnMUTZldJ02Ee4beSrUom0WHNcqLClr4qK3+3Z&#10;ativT8fDVH2XC/vW9m5Qku1Maj16Gj4/QAQawj38314ZDZMkgb8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uqU7EAAAA3AAAAA8AAAAAAAAAAAAAAAAAmAIAAGRycy9k&#10;b3ducmV2LnhtbFBLBQYAAAAABAAEAPUAAACJAwAAAAA=&#10;" filled="f" stroked="f">
                  <v:textbox>
                    <w:txbxContent>
                      <w:p w:rsidR="003E0FED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d = 8 mm</w:t>
                        </w:r>
                      </w:p>
                    </w:txbxContent>
                  </v:textbox>
                </v:shape>
                <v:shape id="_x0000_s1247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IM1c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M4X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iDNX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a = ? </w:t>
                        </w:r>
                      </w:p>
                    </w:txbxContent>
                  </v:textbox>
                </v:shape>
                <v:line id="Ravni poveznik 368" o:spid="_x0000_s1248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zD9sIAAADcAAAADwAAAGRycy9kb3ducmV2LnhtbERPTYvCMBC9C/sfwix4EU1VrNo1yrIi&#10;7EXE6kFvQzO2ZZtJaaKt/94cFjw+3vdq05lKPKhxpWUF41EEgjizuuRcwfm0Gy5AOI+ssbJMCp7k&#10;YLP+6K0w0bblIz1Sn4sQwi5BBYX3dSKlywoy6Ea2Jg7czTYGfYBNLnWDbQg3lZxEUSwNlhwaCqzp&#10;p6DsL70bBdtz3KbLfDYfjKf7bsmHyeW6N0r1P7vvLxCeOv8W/7t/tYJpHNaGM+EIy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zD9s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3EC69B74" wp14:editId="64469684">
                <wp:simplePos x="0" y="0"/>
                <wp:positionH relativeFrom="column">
                  <wp:posOffset>387350</wp:posOffset>
                </wp:positionH>
                <wp:positionV relativeFrom="paragraph">
                  <wp:posOffset>1643380</wp:posOffset>
                </wp:positionV>
                <wp:extent cx="598170" cy="674370"/>
                <wp:effectExtent l="0" t="0" r="0" b="0"/>
                <wp:wrapNone/>
                <wp:docPr id="353" name="Grupa 3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170" cy="674370"/>
                          <a:chOff x="853440" y="0"/>
                          <a:chExt cx="598530" cy="674686"/>
                        </a:xfrm>
                      </wpg:grpSpPr>
                      <wpg:grpSp>
                        <wpg:cNvPr id="354" name="Grupa 354"/>
                        <wpg:cNvGrpSpPr/>
                        <wpg:grpSpPr>
                          <a:xfrm>
                            <a:off x="1052238" y="214962"/>
                            <a:ext cx="287315" cy="299085"/>
                            <a:chOff x="1052238" y="176862"/>
                            <a:chExt cx="287315" cy="299085"/>
                          </a:xfrm>
                        </wpg:grpSpPr>
                        <wps:wsp>
                          <wps:cNvPr id="355" name="Ravni poveznik 355"/>
                          <wps:cNvCnPr/>
                          <wps:spPr>
                            <a:xfrm flipV="1">
                              <a:off x="1052238" y="176862"/>
                              <a:ext cx="287315" cy="29411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56" name="Ravni poveznik 356"/>
                          <wps:cNvCnPr/>
                          <wps:spPr>
                            <a:xfrm>
                              <a:off x="1244714" y="382602"/>
                              <a:ext cx="0" cy="933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57" name="Ravni poveznik 357"/>
                          <wps:cNvCnPr/>
                          <wps:spPr>
                            <a:xfrm>
                              <a:off x="1242738" y="381756"/>
                              <a:ext cx="93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g:grpSp>
                        <wpg:cNvPr id="358" name="Grupa 358"/>
                        <wpg:cNvGrpSpPr/>
                        <wpg:grpSpPr>
                          <a:xfrm>
                            <a:off x="853440" y="0"/>
                            <a:ext cx="598530" cy="674686"/>
                            <a:chOff x="0" y="0"/>
                            <a:chExt cx="598530" cy="674686"/>
                          </a:xfrm>
                        </wpg:grpSpPr>
                        <wps:wsp>
                          <wps:cNvPr id="359" name="Pravokutnik 359"/>
                          <wps:cNvSpPr/>
                          <wps:spPr>
                            <a:xfrm>
                              <a:off x="183776" y="215152"/>
                              <a:ext cx="294005" cy="29400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607" y="408621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6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15152"/>
                              <a:ext cx="202565" cy="3270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6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965" y="210507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6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435" y="183776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>
                                  <w:rPr>
                                    <w:u w:val="none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6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347" y="0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353" o:spid="_x0000_s1249" style="position:absolute;margin-left:30.5pt;margin-top:129.4pt;width:47.1pt;height:53.1pt;z-index:251716608;mso-width-relative:margin;mso-height-relative:margin" coordorigin="8534" coordsize="5985,6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">
                <v:group id="Grupa 354" o:spid="_x0000_s1250" style="position:absolute;left:10522;top:2149;width:2873;height:2991" coordorigin="10522,1768" coordsize="2873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<v:line id="Ravni poveznik 355" o:spid="_x0000_s1251" style="position:absolute;flip:y;visibility:visible;mso-wrap-style:square" from="10522,1768" to="13395,4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hSGcYAAADcAAAADwAAAGRycy9kb3ducmV2LnhtbESPT2vCQBTE70K/w/IKvenGlrQ1ZpUi&#10;CEWskJhLb4/syx/Mvo3ZrcZv7xYKPQ4z8xsmXY+mExcaXGtZwXwWgSAurW65VlAct9N3EM4ja+ws&#10;k4IbOVivHiYpJtpeOaNL7msRIOwSVNB43ydSurIhg25me+LgVXYw6IMcaqkHvAa46eRzFL1Kgy2H&#10;hQZ72jRUnvIfo2B3XFSb/e7rcHPn7wNVb1EW54VST4/jxxKEp9H/h//an1rBSxzD75lwBO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4UhnGAAAA3AAAAA8AAAAAAAAA&#10;AAAAAAAAoQIAAGRycy9kb3ducmV2LnhtbFBLBQYAAAAABAAEAPkAAACUAwAAAAA=&#10;" strokecolor="black [3213]" strokeweight="1pt"/>
                  <v:line id="Ravni poveznik 356" o:spid="_x0000_s1252" style="position:absolute;visibility:visible;mso-wrap-style:square" from="12447,3826" to="12447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Jwa8YAAADcAAAADwAAAGRycy9kb3ducmV2LnhtbESPT2vCQBTE7wW/w/KE3upGi4lEVwmC&#10;0D+n2orXR/aZRLNvw+4a0376bqHgcZiZ3zCrzWBa0ZPzjWUF00kCgri0uuFKwdfn7mkBwgdkja1l&#10;UvBNHjbr0cMKc21v/EH9PlQiQtjnqKAOocul9GVNBv3EdsTRO1lnMETpKqkd3iLctHKWJKk02HBc&#10;qLGjbU3lZX81Chbl29kVWfE6nR+67Kefvae7Y6bU43goliACDeEe/m+/aAXP8xT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ycGvGAAAA3AAAAA8AAAAAAAAA&#10;AAAAAAAAoQIAAGRycy9kb3ducmV2LnhtbFBLBQYAAAAABAAEAPkAAACUAwAAAAA=&#10;" strokecolor="black [3213]"/>
                  <v:line id="Ravni poveznik 357" o:spid="_x0000_s1253" style="position:absolute;visibility:visible;mso-wrap-style:square" from="12427,3817" to="13367,3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7V8MUAAADcAAAADwAAAGRycy9kb3ducmV2LnhtbESPQWvCQBSE7wX/w/KE3upGRSPRVYIg&#10;2PZUW/H6yD6TtNm3YXeNqb/eLRQ8DjPzDbPa9KYRHTlfW1YwHiUgiAuray4VfH3uXhYgfEDW2Fgm&#10;Bb/kYbMePK0w0/bKH9QdQikihH2GCqoQ2kxKX1Rk0I9sSxy9s3UGQ5SulNrhNcJNIydJMpcGa44L&#10;Fba0raj4OVyMgkXx9u3yNH8dz45teusm7/PdKVXqedjnSxCB+vAI/7f3WsF0lsLfmX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7V8MUAAADcAAAADwAAAAAAAAAA&#10;AAAAAAChAgAAZHJzL2Rvd25yZXYueG1sUEsFBgAAAAAEAAQA+QAAAJMDAAAAAA==&#10;" strokecolor="black [3213]"/>
                </v:group>
                <v:group id="Grupa 358" o:spid="_x0000_s1254" style="position:absolute;left:8534;width:5985;height:6746" coordsize="5985,67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XXp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xdemwwAAANwAAAAP&#10;AAAAAAAAAAAAAAAAAKoCAABkcnMvZG93bnJldi54bWxQSwUGAAAAAAQABAD6AAAAmgMAAAAA&#10;">
                  <v:rect id="Pravokutnik 359" o:spid="_x0000_s1255" style="position:absolute;left:1837;top:2151;width:2940;height:29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STCccA&#10;AADcAAAADwAAAGRycy9kb3ducmV2LnhtbESPQUvDQBSE70L/w/IKXkq7qaK0sdsiLUoOIljbQ2+v&#10;2Wc2Nvs2ZJ9t/PeuIHgcZuYbZrHqfaPO1MU6sIHpJANFXAZbc2Vg9/40noGKgmyxCUwGvinCajm4&#10;WmBuw4Xf6LyVSiUIxxwNOJE21zqWjjzGSWiJk/cROo+SZFdp2+ElwX2jb7LsXnusOS04bGntqDxt&#10;v7yBQ9FL9Tl9lpcTjvajwh3L183RmOth//gASqiX//Bfu7AGbu/m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qEkwnHAAAA3AAAAA8AAAAAAAAAAAAAAAAAmAIAAGRy&#10;cy9kb3ducmV2LnhtbFBLBQYAAAAABAAEAPUAAACMAwAAAAA=&#10;" filled="f" strokecolor="black [3213]" strokeweight="1pt"/>
                  <v:shape id="_x0000_s1256" type="#_x0000_t202" style="position:absolute;left:2096;top:4086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Uoc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uUocAAAADcAAAADwAAAAAAAAAAAAAAAACYAgAAZHJzL2Rvd25y&#10;ZXYueG1sUEsFBgAAAAAEAAQA9QAAAIUDAAAAAA=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57" type="#_x0000_t202" style="position:absolute;top:2151;width:2025;height:3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58" type="#_x0000_t202" style="position:absolute;left:3959;top:2105;width:2026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59" type="#_x0000_t202" style="position:absolute;left:1434;top:1837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kK1s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q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ZCtb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>
                            <w:rPr>
                              <w:u w:val="none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260" type="#_x0000_t202" style="position:absolute;left:2083;width:2026;height:2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CSo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qC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wkqL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3093CF1" wp14:editId="1473AE1D">
                <wp:simplePos x="0" y="0"/>
                <wp:positionH relativeFrom="column">
                  <wp:posOffset>163195</wp:posOffset>
                </wp:positionH>
                <wp:positionV relativeFrom="paragraph">
                  <wp:posOffset>1727835</wp:posOffset>
                </wp:positionV>
                <wp:extent cx="330200" cy="336550"/>
                <wp:effectExtent l="0" t="0" r="0" b="6350"/>
                <wp:wrapNone/>
                <wp:docPr id="352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871FE7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i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261" type="#_x0000_t202" style="position:absolute;margin-left:12.85pt;margin-top:136.05pt;width:26pt;height:26.5pt;z-index:251715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" filled="f" stroked="f">
                <v:textbox>
                  <w:txbxContent>
                    <w:p w:rsidR="003E0FED" w:rsidRPr="00773EE1" w:rsidRDefault="003E0FED" w:rsidP="00871FE7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i)</w:t>
                      </w:r>
                    </w:p>
                  </w:txbxContent>
                </v:textbox>
              </v:shape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444AE67" wp14:editId="49E37524">
                <wp:simplePos x="0" y="0"/>
                <wp:positionH relativeFrom="column">
                  <wp:posOffset>173990</wp:posOffset>
                </wp:positionH>
                <wp:positionV relativeFrom="paragraph">
                  <wp:posOffset>1091565</wp:posOffset>
                </wp:positionV>
                <wp:extent cx="330200" cy="336550"/>
                <wp:effectExtent l="0" t="0" r="0" b="6350"/>
                <wp:wrapNone/>
                <wp:docPr id="335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871FE7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h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262" type="#_x0000_t202" style="position:absolute;margin-left:13.7pt;margin-top:85.95pt;width:26pt;height:26.5pt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" filled="f" stroked="f">
                <v:textbox>
                  <w:txbxContent>
                    <w:p w:rsidR="003E0FED" w:rsidRPr="00773EE1" w:rsidRDefault="003E0FED" w:rsidP="00871FE7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h)</w:t>
                      </w:r>
                    </w:p>
                  </w:txbxContent>
                </v:textbox>
              </v:shape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3611CA1C" wp14:editId="63835A74">
                <wp:simplePos x="0" y="0"/>
                <wp:positionH relativeFrom="column">
                  <wp:posOffset>398145</wp:posOffset>
                </wp:positionH>
                <wp:positionV relativeFrom="paragraph">
                  <wp:posOffset>1007110</wp:posOffset>
                </wp:positionV>
                <wp:extent cx="598170" cy="674370"/>
                <wp:effectExtent l="0" t="0" r="0" b="0"/>
                <wp:wrapNone/>
                <wp:docPr id="336" name="Grupa 3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170" cy="674370"/>
                          <a:chOff x="853440" y="0"/>
                          <a:chExt cx="598530" cy="674686"/>
                        </a:xfrm>
                      </wpg:grpSpPr>
                      <wpg:grpSp>
                        <wpg:cNvPr id="337" name="Grupa 337"/>
                        <wpg:cNvGrpSpPr/>
                        <wpg:grpSpPr>
                          <a:xfrm>
                            <a:off x="1052238" y="214962"/>
                            <a:ext cx="287315" cy="299085"/>
                            <a:chOff x="1052238" y="176862"/>
                            <a:chExt cx="287315" cy="299085"/>
                          </a:xfrm>
                        </wpg:grpSpPr>
                        <wps:wsp>
                          <wps:cNvPr id="338" name="Ravni poveznik 338"/>
                          <wps:cNvCnPr/>
                          <wps:spPr>
                            <a:xfrm flipV="1">
                              <a:off x="1052238" y="176862"/>
                              <a:ext cx="287315" cy="29411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39" name="Ravni poveznik 339"/>
                          <wps:cNvCnPr/>
                          <wps:spPr>
                            <a:xfrm>
                              <a:off x="1244714" y="382602"/>
                              <a:ext cx="0" cy="933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40" name="Ravni poveznik 340"/>
                          <wps:cNvCnPr/>
                          <wps:spPr>
                            <a:xfrm>
                              <a:off x="1242738" y="381756"/>
                              <a:ext cx="93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g:grpSp>
                        <wpg:cNvPr id="341" name="Grupa 341"/>
                        <wpg:cNvGrpSpPr/>
                        <wpg:grpSpPr>
                          <a:xfrm>
                            <a:off x="853440" y="0"/>
                            <a:ext cx="598530" cy="674686"/>
                            <a:chOff x="0" y="0"/>
                            <a:chExt cx="598530" cy="674686"/>
                          </a:xfrm>
                        </wpg:grpSpPr>
                        <wps:wsp>
                          <wps:cNvPr id="342" name="Pravokutnik 342"/>
                          <wps:cNvSpPr/>
                          <wps:spPr>
                            <a:xfrm>
                              <a:off x="183776" y="215152"/>
                              <a:ext cx="294005" cy="29400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607" y="408621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4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15152"/>
                              <a:ext cx="202565" cy="3270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4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965" y="210507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46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435" y="183776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>
                                  <w:rPr>
                                    <w:u w:val="none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4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347" y="0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871FE7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336" o:spid="_x0000_s1263" style="position:absolute;margin-left:31.35pt;margin-top:79.3pt;width:47.1pt;height:53.1pt;z-index:251712512;mso-width-relative:margin;mso-height-relative:margin" coordorigin="8534" coordsize="5985,6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">
                <v:group id="Grupa 337" o:spid="_x0000_s1264" style="position:absolute;left:10522;top:2149;width:2873;height:2991" coordorigin="10522,1768" coordsize="2873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line id="Ravni poveznik 338" o:spid="_x0000_s1265" style="position:absolute;flip:y;visibility:visible;mso-wrap-style:square" from="10522,1768" to="13395,4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YYJ8EAAADcAAAADwAAAGRycy9kb3ducmV2LnhtbERPy4rCMBTdD/gP4QruxtQRX9UoIgiD&#10;qGB14+7S3D6wuek0Ga1/bxaCy8N5L1atqcSdGldaVjDoRyCIU6tLzhVcztvvKQjnkTVWlknBkxys&#10;lp2vBcbaPvhE98TnIoSwi1FB4X0dS+nSggy6vq2JA5fZxqAPsMmlbvARwk0lf6JoLA2WHBoKrGlT&#10;UHpL/o2C3XmWbfa7w/Hp/q5HyibRaZRclOp12/UchKfWf8Rv969WMByGteFMOA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phgnwQAAANwAAAAPAAAAAAAAAAAAAAAA&#10;AKECAABkcnMvZG93bnJldi54bWxQSwUGAAAAAAQABAD5AAAAjwMAAAAA&#10;" strokecolor="black [3213]" strokeweight="1pt"/>
                  <v:line id="Ravni poveznik 339" o:spid="_x0000_s1266" style="position:absolute;visibility:visible;mso-wrap-style:square" from="12447,3826" to="12447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IBucYAAADcAAAADwAAAGRycy9kb3ducmV2LnhtbESPQWvCQBSE74L/YXlCb7pR0djUVYIg&#10;qD3VtvT6yL4mqdm3YXcbo7++Wyj0OMzMN8x625tGdOR8bVnBdJKAIC6srrlU8Pa6H69A+ICssbFM&#10;Cm7kYbsZDtaYaXvlF+rOoRQRwj5DBVUIbSalLyoy6Ce2JY7ep3UGQ5SulNrhNcJNI2dJspQGa44L&#10;Fba0q6i4nL+NglVx+nJ5mh+ni/c2vXez5+X+I1XqYdTnTyAC9eE//Nc+aAXz+SP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yAbnGAAAA3AAAAA8AAAAAAAAA&#10;AAAAAAAAoQIAAGRycy9kb3ducmV2LnhtbFBLBQYAAAAABAAEAPkAAACUAwAAAAA=&#10;" strokecolor="black [3213]"/>
                  <v:line id="Ravni poveznik 340" o:spid="_x0000_s1267" style="position:absolute;visibility:visible;mso-wrap-style:square" from="12427,3817" to="13367,3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7bWcMAAADcAAAADwAAAGRycy9kb3ducmV2LnhtbERPy2rCQBTdC/7DcAV3OvFRI6mjBEFo&#10;7aq24vaSuU3SZu6EmTFGv76zKHR5OO/NrjeN6Mj52rKC2TQBQVxYXXOp4PPjMFmD8AFZY2OZFNzJ&#10;w247HGww0/bG79SdQiliCPsMFVQhtJmUvqjIoJ/aljhyX9YZDBG6UmqHtxhuGjlPkpU0WHNsqLCl&#10;fUXFz+lqFKyL47fL0/x19nRu00c3f1sdLqlS41GfP4MI1Id/8Z/7RStYLO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O21nDAAAA3AAAAA8AAAAAAAAAAAAA&#10;AAAAoQIAAGRycy9kb3ducmV2LnhtbFBLBQYAAAAABAAEAPkAAACRAwAAAAA=&#10;" strokecolor="black [3213]"/>
                </v:group>
                <v:group id="Grupa 341" o:spid="_x0000_s1268" style="position:absolute;left:8534;width:5985;height:6746" coordsize="5985,67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<v:rect id="Pravokutnik 342" o:spid="_x0000_s1269" style="position:absolute;left:1837;top:2151;width:2940;height:29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mXpccA&#10;AADcAAAADwAAAGRycy9kb3ducmV2LnhtbESPQWvCQBSE74X+h+UVvIhutKVIdBWxtORQCrV68PbM&#10;vmZTs29D9qnpv+8WCj0OM/MNs1j1vlEX6mId2MBknIEiLoOtuTKw+3gezUBFQbbYBCYD3xRhtby9&#10;WWBuw5Xf6bKVSiUIxxwNOJE21zqWjjzGcWiJk/cZOo+SZFdp2+E1wX2jp1n2qD3WnBYctrRxVJ62&#10;Z2/gUPRSfU1e5PWEw/2wcMfy7elozOCuX89BCfXyH/5rF9bA/cMUfs+kI6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H5l6XHAAAA3AAAAA8AAAAAAAAAAAAAAAAAmAIAAGRy&#10;cy9kb3ducmV2LnhtbFBLBQYAAAAABAAEAPUAAACMAwAAAAA=&#10;" filled="f" strokecolor="black [3213]" strokeweight="1pt"/>
                  <v:shape id="_x0000_s1270" type="#_x0000_t202" style="position:absolute;left:2096;top:4086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xWt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O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sVrb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71" type="#_x0000_t202" style="position:absolute;top:2151;width:2025;height:3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Ow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YZI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FzsL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72" type="#_x0000_t202" style="position:absolute;left:3959;top:2105;width:2026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lrW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Ja1n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73" type="#_x0000_t202" style="position:absolute;left:1434;top:1837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>
                            <w:rPr>
                              <w:u w:val="none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274" type="#_x0000_t202" style="position:absolute;left:2083;width:2026;height:2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871FE7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71FE7" w:rsidRPr="00871FE7">
        <w:rPr>
          <w:b/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4131FC84" wp14:editId="35B12EC4">
                <wp:simplePos x="0" y="0"/>
                <wp:positionH relativeFrom="column">
                  <wp:posOffset>1092200</wp:posOffset>
                </wp:positionH>
                <wp:positionV relativeFrom="paragraph">
                  <wp:posOffset>1064895</wp:posOffset>
                </wp:positionV>
                <wp:extent cx="996950" cy="596900"/>
                <wp:effectExtent l="0" t="0" r="0" b="0"/>
                <wp:wrapNone/>
                <wp:docPr id="348" name="Grupa 3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34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P = 12 cm</w:t>
                              </w:r>
                              <w:r w:rsidRPr="00871FE7">
                                <w:rPr>
                                  <w:u w:val="none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5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d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51" name="Ravni poveznik 351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48" o:spid="_x0000_s1275" style="position:absolute;margin-left:86pt;margin-top:83.85pt;width:78.5pt;height:47pt;z-index:251713536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">
                <v:shape id="_x0000_s1276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<v:textbox>
                    <w:txbxContent>
                      <w:p w:rsidR="003E0FED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P = 12 cm</w:t>
                        </w:r>
                        <w:r w:rsidRPr="00871FE7">
                          <w:rPr>
                            <w:u w:val="none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_x0000_s1277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eH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ideHMAAAADcAAAADwAAAAAAAAAAAAAAAACYAgAAZHJzL2Rvd25y&#10;ZXYueG1sUEsFBgAAAAAEAAQA9QAAAIUDAAAAAA==&#10;" filled="f" stroked="f">
                  <v:textbox>
                    <w:txbxContent>
                      <w:p w:rsidR="003E0FED" w:rsidRPr="00773EE1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d = ? </w:t>
                        </w:r>
                      </w:p>
                    </w:txbxContent>
                  </v:textbox>
                </v:shape>
                <v:line id="Ravni poveznik 351" o:spid="_x0000_s1278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qg1sYAAADcAAAADwAAAGRycy9kb3ducmV2LnhtbESPT2vCQBTE7wW/w/IEL0U3UfwXXaW0&#10;FLyINPWgt0f2mQSzb0N2NfHbu0Khx2FmfsOst52pxJ0aV1pWEI8iEMSZ1SXnCo6/38MFCOeRNVaW&#10;ScGDHGw3vbc1Jtq2/EP31OciQNglqKDwvk6kdFlBBt3I1sTBu9jGoA+yyaVusA1wU8lxFM2kwZLD&#10;QoE1fRaUXdObUfB1nLXpMp/O3+PJvlvyYXw6741Sg373sQLhqfP/4b/2TiuYTGN4nQlHQG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66oNb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871FE7" w:rsidRPr="00BD1C82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7D862B8" wp14:editId="235020C3">
                <wp:simplePos x="0" y="0"/>
                <wp:positionH relativeFrom="column">
                  <wp:posOffset>1075690</wp:posOffset>
                </wp:positionH>
                <wp:positionV relativeFrom="paragraph">
                  <wp:posOffset>447040</wp:posOffset>
                </wp:positionV>
                <wp:extent cx="996950" cy="596900"/>
                <wp:effectExtent l="0" t="0" r="0" b="0"/>
                <wp:wrapNone/>
                <wp:docPr id="331" name="Grupa 3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950" cy="596900"/>
                          <a:chOff x="0" y="0"/>
                          <a:chExt cx="996950" cy="596900"/>
                        </a:xfrm>
                      </wpg:grpSpPr>
                      <wps:wsp>
                        <wps:cNvPr id="33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" y="0"/>
                            <a:ext cx="984250" cy="41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  <w:r>
                                <w:rPr>
                                  <w:u w:val="none"/>
                                </w:rPr>
                                <w:t xml:space="preserve"> = </w:t>
                              </w:r>
                              <w:r w:rsidRPr="00871FE7">
                                <w:rPr>
                                  <w:position w:val="-6"/>
                                  <w:u w:val="none"/>
                                </w:rPr>
                                <w:object w:dxaOrig="480" w:dyaOrig="340">
                                  <v:shape id="_x0000_i1046" type="#_x0000_t75" style="width:24pt;height:16.8pt" o:ole="">
                                    <v:imagedata r:id="rId53" o:title=""/>
                                  </v:shape>
                                  <o:OLEObject Type="Embed" ProgID="Equation.DSMT4" ShapeID="_x0000_i1046" DrawAspect="Content" ObjectID="_1487527588" r:id="rId54"/>
                                </w:object>
                              </w:r>
                              <w:r>
                                <w:rPr>
                                  <w:u w:val="none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350"/>
                            <a:ext cx="6477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871FE7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 xml:space="preserve">d = ?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4" name="Ravni poveznik 334"/>
                        <wps:cNvCnPr/>
                        <wps:spPr>
                          <a:xfrm>
                            <a:off x="76200" y="292100"/>
                            <a:ext cx="825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31" o:spid="_x0000_s1279" style="position:absolute;margin-left:84.7pt;margin-top:35.2pt;width:78.5pt;height:47pt;z-index:251709440" coordsize="9969,5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">
                <v:shape id="_x0000_s1280" type="#_x0000_t202" style="position:absolute;left:127;width:9842;height:4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aAUM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tM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mgFDEAAAA3AAAAA8AAAAAAAAAAAAAAAAAmAIAAGRycy9k&#10;b3ducmV2LnhtbFBLBQYAAAAABAAEAPUAAACJAwAAAAA=&#10;" filled="f" stroked="f">
                  <v:textbox>
                    <w:txbxContent>
                      <w:p w:rsidR="003E0FED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  <w:r>
                          <w:rPr>
                            <w:u w:val="none"/>
                          </w:rPr>
                          <w:t xml:space="preserve"> = </w:t>
                        </w:r>
                        <w:r w:rsidRPr="00871FE7">
                          <w:rPr>
                            <w:position w:val="-6"/>
                            <w:u w:val="none"/>
                          </w:rPr>
                          <w:object w:dxaOrig="480" w:dyaOrig="340">
                            <v:shape id="_x0000_i1046" type="#_x0000_t75" style="width:24pt;height:16.8pt" o:ole="">
                              <v:imagedata r:id="rId55" o:title=""/>
                            </v:shape>
                            <o:OLEObject Type="Embed" ProgID="Equation.DSMT4" ShapeID="_x0000_i1046" DrawAspect="Content" ObjectID="_1487526911" r:id="rId56"/>
                          </w:object>
                        </w:r>
                        <w:r>
                          <w:rPr>
                            <w:u w:val="none"/>
                          </w:rPr>
                          <w:t>cm</w:t>
                        </w:r>
                      </w:p>
                    </w:txbxContent>
                  </v:textbox>
                </v:shape>
                <v:shape id="_x0000_s1281" type="#_x0000_t202" style="position:absolute;top:2603;width:647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ly8QA&#10;AADcAAAADwAAAGRycy9kb3ducmV2LnhtbESPQWvCQBSE74X+h+UVvOluG5WaugmlIniqqFXw9sg+&#10;k9Ds25BdTfrvuwWhx2FmvmGW+WAbcaPO1441PE8UCOLCmZpLDV+H9fgVhA/IBhvHpOGHPOTZ48MS&#10;U+N63tFtH0oRIexT1FCF0KZS+qIii37iWuLoXVxnMUTZldJ02Ee4beSLUnNpsea4UGFLHxUV3/ur&#10;1XD8vJxPU7UtV3bW9m5Qku1Caj16Gt7fQAQawn/43t4YDUmS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qJcvEAAAA3A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871FE7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 xml:space="preserve">d = ? </w:t>
                        </w:r>
                      </w:p>
                    </w:txbxContent>
                  </v:textbox>
                </v:shape>
                <v:line id="Ravni poveznik 334" o:spid="_x0000_s1282" style="position:absolute;visibility:visible;mso-wrap-style:square" from="762,2921" to="9017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Lm7sYAAADcAAAADwAAAGRycy9kb3ducmV2LnhtbESPQWvCQBSE7wX/w/IKXqRuNFZr6ipi&#10;EbxIafSgt0f2NQlm34bsatJ/7wpCj8PMfMMsVp2pxI0aV1pWMBpGIIgzq0vOFRwP27cPEM4ja6ws&#10;k4I/crBa9l4WmGjb8g/dUp+LAGGXoILC+zqR0mUFGXRDWxMH79c2Bn2QTS51g22Am0qOo2gqDZYc&#10;FgqsaVNQdkmvRsHXcdqm8/x9NhjF+27O3+PTeW+U6r92608Qnjr/H362d1pBHE/gcSYcAbm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S5u7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871FE7"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54058C3D" wp14:editId="73E1F139">
                <wp:simplePos x="0" y="0"/>
                <wp:positionH relativeFrom="column">
                  <wp:posOffset>381635</wp:posOffset>
                </wp:positionH>
                <wp:positionV relativeFrom="paragraph">
                  <wp:posOffset>389255</wp:posOffset>
                </wp:positionV>
                <wp:extent cx="598170" cy="674370"/>
                <wp:effectExtent l="0" t="0" r="0" b="0"/>
                <wp:wrapNone/>
                <wp:docPr id="330" name="Grupa 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170" cy="674370"/>
                          <a:chOff x="853440" y="0"/>
                          <a:chExt cx="598530" cy="674686"/>
                        </a:xfrm>
                      </wpg:grpSpPr>
                      <wpg:grpSp>
                        <wpg:cNvPr id="329" name="Grupa 329"/>
                        <wpg:cNvGrpSpPr/>
                        <wpg:grpSpPr>
                          <a:xfrm>
                            <a:off x="1052238" y="214962"/>
                            <a:ext cx="287315" cy="299085"/>
                            <a:chOff x="1052238" y="176862"/>
                            <a:chExt cx="287315" cy="299085"/>
                          </a:xfrm>
                        </wpg:grpSpPr>
                        <wps:wsp>
                          <wps:cNvPr id="315" name="Ravni poveznik 315"/>
                          <wps:cNvCnPr/>
                          <wps:spPr>
                            <a:xfrm flipV="1">
                              <a:off x="1052238" y="176862"/>
                              <a:ext cx="287315" cy="29411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20" name="Ravni poveznik 320"/>
                          <wps:cNvCnPr/>
                          <wps:spPr>
                            <a:xfrm>
                              <a:off x="1244714" y="382602"/>
                              <a:ext cx="0" cy="933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21" name="Ravni poveznik 321"/>
                          <wps:cNvCnPr/>
                          <wps:spPr>
                            <a:xfrm>
                              <a:off x="1242738" y="381756"/>
                              <a:ext cx="93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g:grpSp>
                        <wpg:cNvPr id="328" name="Grupa 328"/>
                        <wpg:cNvGrpSpPr/>
                        <wpg:grpSpPr>
                          <a:xfrm>
                            <a:off x="853440" y="0"/>
                            <a:ext cx="598530" cy="674686"/>
                            <a:chOff x="0" y="0"/>
                            <a:chExt cx="598530" cy="674686"/>
                          </a:xfrm>
                        </wpg:grpSpPr>
                        <wps:wsp>
                          <wps:cNvPr id="314" name="Pravokutnik 314"/>
                          <wps:cNvSpPr/>
                          <wps:spPr>
                            <a:xfrm>
                              <a:off x="183776" y="215152"/>
                              <a:ext cx="294005" cy="29400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607" y="408621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292EFF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15152"/>
                              <a:ext cx="202565" cy="3270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292EFF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965" y="210507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292EFF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6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435" y="183776"/>
                              <a:ext cx="246380" cy="266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292EFF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>
                                  <w:rPr>
                                    <w:u w:val="none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347" y="0"/>
                              <a:ext cx="202565" cy="264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0FED" w:rsidRPr="00773EE1" w:rsidRDefault="003E0FED" w:rsidP="00292EFF">
                                <w:pPr>
                                  <w:jc w:val="left"/>
                                  <w:rPr>
                                    <w:u w:val="none"/>
                                  </w:rPr>
                                </w:pPr>
                                <w:r w:rsidRPr="00773EE1">
                                  <w:rPr>
                                    <w:u w:val="none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330" o:spid="_x0000_s1283" style="position:absolute;margin-left:30.05pt;margin-top:30.65pt;width:47.1pt;height:53.1pt;z-index:251707392;mso-width-relative:margin;mso-height-relative:margin" coordorigin="8534" coordsize="5985,6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">
                <v:group id="Grupa 329" o:spid="_x0000_s1284" style="position:absolute;left:10522;top:2149;width:2873;height:2991" coordorigin="10522,1768" coordsize="2873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8BQ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mi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jwFAxgAAANwA&#10;AAAPAAAAAAAAAAAAAAAAAKoCAABkcnMvZG93bnJldi54bWxQSwUGAAAAAAQABAD6AAAAnQMAAAAA&#10;">
                  <v:line id="Ravni poveznik 315" o:spid="_x0000_s1285" style="position:absolute;flip:y;visibility:visible;mso-wrap-style:square" from="10522,1768" to="13395,4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Lr2cUAAADcAAAADwAAAGRycy9kb3ducmV2LnhtbESPT4vCMBTE78J+h/AW9qapLu6u1Sgi&#10;CCIqWL14ezSvf7B5qU3U+u2NsOBxmJnfMJNZaypxo8aVlhX0exEI4tTqknMFx8Oy+wfCeWSNlWVS&#10;8CAHs+lHZ4Kxtnfe0y3xuQgQdjEqKLyvYyldWpBB17M1cfAy2xj0QTa51A3eA9xUchBFP9JgyWGh&#10;wJoWBaXn5GoUrA+jbLFZb3cPdzntKPuN9sPkqNTXZzsfg/DU+nf4v73SCr77Q3idCUdAT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Lr2cUAAADcAAAADwAAAAAAAAAA&#10;AAAAAAChAgAAZHJzL2Rvd25yZXYueG1sUEsFBgAAAAAEAAQA+QAAAJMDAAAAAA==&#10;" strokecolor="black [3213]" strokeweight="1pt"/>
                  <v:line id="Ravni poveznik 320" o:spid="_x0000_s1286" style="position:absolute;visibility:visible;mso-wrap-style:square" from="12447,3826" to="12447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E++cMAAADcAAAADwAAAGRycy9kb3ducmV2LnhtbERPz2vCMBS+D/wfwhO8zdSOWemMUgRh&#10;utPUseujeWurzUtJYq3765fDwOPH93u5HkwrenK+saxgNk1AEJdWN1wpOB23zwsQPiBrbC2Tgjt5&#10;WK9GT0vMtb3xJ/WHUIkYwj5HBXUIXS6lL2sy6Ke2I47cj3UGQ4SuktrhLYabVqZJMpcGG44NNXa0&#10;qam8HK5GwaLcn12RFbvZ61eX/fbpx3z7nSk1GQ/FG4hAQ3iI/93vWsFLG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RPvnDAAAA3AAAAA8AAAAAAAAAAAAA&#10;AAAAoQIAAGRycy9kb3ducmV2LnhtbFBLBQYAAAAABAAEAPkAAACRAwAAAAA=&#10;" strokecolor="black [3213]"/>
                  <v:line id="Ravni poveznik 321" o:spid="_x0000_s1287" style="position:absolute;visibility:visible;mso-wrap-style:square" from="12427,3817" to="13367,3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2bYsYAAADcAAAADwAAAGRycy9kb3ducmV2LnhtbESPQWvCQBSE74X+h+UVequbpNRIdJVQ&#10;ENp60ipeH9lnEpt9G3a3Me2v7wpCj8PMfMMsVqPpxEDOt5YVpJMEBHFldcu1gv3n+mkGwgdkjZ1l&#10;UvBDHlbL+7sFFtpeeEvDLtQiQtgXqKAJoS+k9FVDBv3E9sTRO1lnMETpaqkdXiLcdDJLkqk02HJc&#10;aLCn14aqr923UTCrPs6uzMv39OXQ579Dtpmuj7lSjw9jOQcRaAz/4Vv7TSt4zlK4no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dm2LGAAAA3AAAAA8AAAAAAAAA&#10;AAAAAAAAoQIAAGRycy9kb3ducmV2LnhtbFBLBQYAAAAABAAEAPkAAACUAwAAAAA=&#10;" strokecolor="black [3213]"/>
                </v:group>
                <v:group id="Grupa 328" o:spid="_x0000_s1288" style="position:absolute;left:8534;width:5985;height:6746" coordsize="5985,67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<v:rect id="Pravokutnik 314" o:spid="_x0000_s1289" style="position:absolute;left:1837;top:2151;width:2940;height:29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+FV8cA&#10;AADcAAAADwAAAGRycy9kb3ducmV2LnhtbESPQUvDQBSE70L/w/IKXkq7iYqUtNtSFCUHEVr14O01&#10;+5pNm30bss82/ntXEDwOM/MNs1wPvlVn6mMT2EA+y0ARV8E2XBt4f3uazkFFQbbYBiYD3xRhvRpd&#10;LbGw4cJbOu+kVgnCsUADTqQrtI6VI49xFjri5B1C71GS7Gtte7wkuG/1TZbda48NpwWHHT04qk67&#10;L2/gsxykPubP8nLCycekdPvq9XFvzPV42CxACQ3yH/5rl9bAbX4Hv2fSEdCr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LvhVfHAAAA3AAAAA8AAAAAAAAAAAAAAAAAmAIAAGRy&#10;cy9kb3ducmV2LnhtbFBLBQYAAAAABAAEAPUAAACMAwAAAAA=&#10;" filled="f" strokecolor="black [3213]" strokeweight="1pt"/>
                  <v:shape id="_x0000_s1290" type="#_x0000_t202" style="position:absolute;left:2096;top:4086;width:2463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  <v:textbox>
                      <w:txbxContent>
                        <w:p w:rsidR="003E0FED" w:rsidRPr="00773EE1" w:rsidRDefault="003E0FED" w:rsidP="00292EFF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91" type="#_x0000_t202" style="position:absolute;top:2151;width:2025;height:3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zF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p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zsxb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292EFF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92" type="#_x0000_t202" style="position:absolute;left:3959;top:2105;width:2026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rY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J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GitixQAAANwAAAAPAAAAAAAAAAAAAAAAAJgCAABkcnMv&#10;ZG93bnJldi54bWxQSwUGAAAAAAQABAD1AAAAigMAAAAA&#10;" filled="f" stroked="f">
                    <v:textbox>
                      <w:txbxContent>
                        <w:p w:rsidR="003E0FED" w:rsidRPr="00773EE1" w:rsidRDefault="003E0FED" w:rsidP="00292EFF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93" type="#_x0000_t202" style="position:absolute;left:1434;top:1837;width:2464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QQj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y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QQjsMAAADcAAAADwAAAAAAAAAAAAAAAACYAgAAZHJzL2Rv&#10;d25yZXYueG1sUEsFBgAAAAAEAAQA9QAAAIgDAAAAAA==&#10;" filled="f" stroked="f">
                    <v:textbox>
                      <w:txbxContent>
                        <w:p w:rsidR="003E0FED" w:rsidRPr="00773EE1" w:rsidRDefault="003E0FED" w:rsidP="00292EFF">
                          <w:pPr>
                            <w:jc w:val="left"/>
                            <w:rPr>
                              <w:u w:val="none"/>
                            </w:rPr>
                          </w:pPr>
                          <w:r>
                            <w:rPr>
                              <w:u w:val="none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294" type="#_x0000_t202" style="position:absolute;left:2083;width:2026;height:2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1F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DxZ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ItRXEAAAA3AAAAA8AAAAAAAAAAAAAAAAAmAIAAGRycy9k&#10;b3ducmV2LnhtbFBLBQYAAAAABAAEAPUAAACJAwAAAAA=&#10;" filled="f" stroked="f">
                    <v:textbox>
                      <w:txbxContent>
                        <w:p w:rsidR="003E0FED" w:rsidRPr="00773EE1" w:rsidRDefault="003E0FED" w:rsidP="00292EFF">
                          <w:pPr>
                            <w:jc w:val="left"/>
                            <w:rPr>
                              <w:u w:val="none"/>
                            </w:rPr>
                          </w:pPr>
                          <w:r w:rsidRPr="00773EE1">
                            <w:rPr>
                              <w:u w:val="none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BD1C82" w:rsidRPr="00BD1C82">
        <w:rPr>
          <w:noProof/>
          <w:u w:val="none"/>
          <w:lang w:eastAsia="hr-H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DF01B95" wp14:editId="3F5EF0FB">
                <wp:simplePos x="0" y="0"/>
                <wp:positionH relativeFrom="column">
                  <wp:posOffset>157480</wp:posOffset>
                </wp:positionH>
                <wp:positionV relativeFrom="paragraph">
                  <wp:posOffset>473710</wp:posOffset>
                </wp:positionV>
                <wp:extent cx="330200" cy="336550"/>
                <wp:effectExtent l="0" t="0" r="0" b="6350"/>
                <wp:wrapNone/>
                <wp:docPr id="313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0FED" w:rsidRPr="00773EE1" w:rsidRDefault="003E0FED" w:rsidP="00BD1C82">
                            <w:pPr>
                              <w:jc w:val="left"/>
                              <w:rPr>
                                <w:u w:val="none"/>
                              </w:rPr>
                            </w:pPr>
                            <w:r>
                              <w:rPr>
                                <w:u w:val="none"/>
                              </w:rPr>
                              <w:t>g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295" type="#_x0000_t202" style="position:absolute;margin-left:12.4pt;margin-top:37.3pt;width:26pt;height:26.5pt;z-index:251694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" filled="f" stroked="f">
                <v:textbox>
                  <w:txbxContent>
                    <w:p w:rsidR="003E0FED" w:rsidRPr="00773EE1" w:rsidRDefault="003E0FED" w:rsidP="00BD1C82">
                      <w:pPr>
                        <w:jc w:val="left"/>
                        <w:rPr>
                          <w:u w:val="none"/>
                        </w:rPr>
                      </w:pPr>
                      <w:r>
                        <w:rPr>
                          <w:u w:val="none"/>
                        </w:rPr>
                        <w:t>g)</w:t>
                      </w:r>
                    </w:p>
                  </w:txbxContent>
                </v:textbox>
              </v:shape>
            </w:pict>
          </mc:Fallback>
        </mc:AlternateContent>
      </w:r>
    </w:p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Pr="0083645D" w:rsidRDefault="0083645D" w:rsidP="0083645D"/>
    <w:p w:rsidR="0083645D" w:rsidRDefault="0083645D" w:rsidP="0083645D"/>
    <w:p w:rsidR="0083645D" w:rsidRDefault="0083645D" w:rsidP="0083645D">
      <w:pPr>
        <w:tabs>
          <w:tab w:val="left" w:pos="528"/>
          <w:tab w:val="center" w:pos="4536"/>
        </w:tabs>
        <w:jc w:val="left"/>
        <w:rPr>
          <w:u w:val="none"/>
        </w:rPr>
      </w:pPr>
    </w:p>
    <w:p w:rsidR="0083645D" w:rsidRPr="002328E4" w:rsidRDefault="0083645D" w:rsidP="0083645D">
      <w:pPr>
        <w:jc w:val="left"/>
        <w:rPr>
          <w:u w:val="none"/>
        </w:rPr>
      </w:pPr>
      <w:r w:rsidRPr="002328E4">
        <w:rPr>
          <w:b/>
        </w:rPr>
        <w:t>Za 2</w:t>
      </w:r>
      <w:r w:rsidRPr="002328E4">
        <w:rPr>
          <w:u w:val="none"/>
        </w:rPr>
        <w:t>: a, d, e, g, l</w:t>
      </w:r>
    </w:p>
    <w:p w:rsidR="0083645D" w:rsidRPr="002328E4" w:rsidRDefault="0083645D" w:rsidP="0083645D">
      <w:pPr>
        <w:jc w:val="left"/>
        <w:rPr>
          <w:u w:val="none"/>
        </w:rPr>
      </w:pPr>
      <w:r w:rsidRPr="002328E4">
        <w:rPr>
          <w:b/>
        </w:rPr>
        <w:t>Za 3</w:t>
      </w:r>
      <w:r w:rsidRPr="002328E4">
        <w:rPr>
          <w:u w:val="none"/>
        </w:rPr>
        <w:t>: a, c, d, e, g, i, j, l</w:t>
      </w:r>
    </w:p>
    <w:p w:rsidR="00530690" w:rsidRDefault="0083645D" w:rsidP="0083645D">
      <w:pPr>
        <w:jc w:val="left"/>
        <w:rPr>
          <w:u w:val="none"/>
        </w:rPr>
      </w:pPr>
      <w:r w:rsidRPr="002328E4">
        <w:rPr>
          <w:b/>
        </w:rPr>
        <w:t>Za 4 i 5</w:t>
      </w:r>
      <w:r w:rsidRPr="002328E4">
        <w:rPr>
          <w:u w:val="none"/>
        </w:rPr>
        <w:t>:  b, f, h, i, l, m-t</w:t>
      </w:r>
      <w:r w:rsidRPr="0083645D">
        <w:rPr>
          <w:u w:val="none"/>
        </w:rPr>
        <w:tab/>
      </w:r>
    </w:p>
    <w:p w:rsidR="00530690" w:rsidRDefault="00530690">
      <w:pPr>
        <w:rPr>
          <w:u w:val="none"/>
        </w:rPr>
      </w:pPr>
      <w:r>
        <w:rPr>
          <w:u w:val="none"/>
        </w:rPr>
        <w:br w:type="page"/>
      </w:r>
    </w:p>
    <w:p w:rsidR="005C1E80" w:rsidRDefault="005C1E80" w:rsidP="0083645D">
      <w:pPr>
        <w:jc w:val="left"/>
        <w:rPr>
          <w:u w:val="none"/>
        </w:rPr>
      </w:pPr>
    </w:p>
    <w:p w:rsidR="00530690" w:rsidRDefault="00530690" w:rsidP="0083645D">
      <w:pPr>
        <w:jc w:val="left"/>
        <w:rPr>
          <w:u w:val="none"/>
        </w:rPr>
      </w:pPr>
      <w:r w:rsidRPr="00BF3829">
        <w:rPr>
          <w:b/>
        </w:rPr>
        <w:t>Rješenja</w:t>
      </w:r>
      <w:r>
        <w:rPr>
          <w:u w:val="none"/>
        </w:rPr>
        <w:t>:</w:t>
      </w:r>
    </w:p>
    <w:p w:rsidR="00530690" w:rsidRDefault="005C4AD5" w:rsidP="0083645D">
      <w:pPr>
        <w:jc w:val="left"/>
        <w:rPr>
          <w:u w:val="none"/>
        </w:rPr>
      </w:pPr>
      <w:r>
        <w:rPr>
          <w:u w:val="none"/>
        </w:rPr>
        <w:t>a) v</w:t>
      </w:r>
      <w:r w:rsidRPr="005C4AD5">
        <w:rPr>
          <w:u w:val="none"/>
          <w:vertAlign w:val="subscript"/>
        </w:rPr>
        <w:t>a</w:t>
      </w:r>
      <w:r>
        <w:rPr>
          <w:u w:val="none"/>
          <w:vertAlign w:val="subscript"/>
        </w:rPr>
        <w:t xml:space="preserve"> </w:t>
      </w:r>
      <w:r>
        <w:rPr>
          <w:u w:val="none"/>
        </w:rPr>
        <w:t xml:space="preserve">= 9 cm,    b) a = 8 cm,   c)  a = </w:t>
      </w:r>
      <w:r w:rsidRPr="00773EE1">
        <w:rPr>
          <w:position w:val="-8"/>
          <w:u w:val="none"/>
        </w:rPr>
        <w:object w:dxaOrig="580" w:dyaOrig="360">
          <v:shape id="_x0000_i1047" type="#_x0000_t75" style="width:28.8pt;height:18pt" o:ole="">
            <v:imagedata r:id="rId57" o:title=""/>
          </v:shape>
          <o:OLEObject Type="Embed" ProgID="Equation.DSMT4" ShapeID="_x0000_i1047" DrawAspect="Content" ObjectID="_1487527566" r:id="rId58"/>
        </w:object>
      </w:r>
      <w:r>
        <w:rPr>
          <w:u w:val="none"/>
        </w:rPr>
        <w:t xml:space="preserve">/3 cm,    d)  P = </w:t>
      </w:r>
      <w:r w:rsidRPr="00773EE1">
        <w:rPr>
          <w:position w:val="-8"/>
          <w:u w:val="none"/>
        </w:rPr>
        <w:object w:dxaOrig="480" w:dyaOrig="360">
          <v:shape id="_x0000_i1048" type="#_x0000_t75" style="width:24pt;height:18pt" o:ole="">
            <v:imagedata r:id="rId59" o:title=""/>
          </v:shape>
          <o:OLEObject Type="Embed" ProgID="Equation.DSMT4" ShapeID="_x0000_i1048" DrawAspect="Content" ObjectID="_1487527567" r:id="rId60"/>
        </w:object>
      </w:r>
      <w:r>
        <w:rPr>
          <w:u w:val="none"/>
        </w:rPr>
        <w:t xml:space="preserve"> cm</w:t>
      </w:r>
      <w:r w:rsidRPr="005C4AD5">
        <w:rPr>
          <w:u w:val="none"/>
          <w:vertAlign w:val="superscript"/>
        </w:rPr>
        <w:t>2</w:t>
      </w:r>
      <w:r>
        <w:rPr>
          <w:u w:val="none"/>
        </w:rPr>
        <w:t xml:space="preserve">,   e)  P = </w:t>
      </w:r>
      <w:r w:rsidRPr="00773EE1">
        <w:rPr>
          <w:position w:val="-8"/>
          <w:u w:val="none"/>
        </w:rPr>
        <w:object w:dxaOrig="460" w:dyaOrig="360">
          <v:shape id="_x0000_i1049" type="#_x0000_t75" style="width:22.8pt;height:18pt" o:ole="">
            <v:imagedata r:id="rId61" o:title=""/>
          </v:shape>
          <o:OLEObject Type="Embed" ProgID="Equation.DSMT4" ShapeID="_x0000_i1049" DrawAspect="Content" ObjectID="_1487527568" r:id="rId62"/>
        </w:object>
      </w:r>
      <w:r>
        <w:rPr>
          <w:u w:val="none"/>
        </w:rPr>
        <w:t xml:space="preserve"> cm</w:t>
      </w:r>
      <w:r w:rsidRPr="005C4AD5">
        <w:rPr>
          <w:u w:val="none"/>
          <w:vertAlign w:val="superscript"/>
        </w:rPr>
        <w:t>2</w:t>
      </w:r>
      <w:r>
        <w:rPr>
          <w:u w:val="none"/>
        </w:rPr>
        <w:t xml:space="preserve">,  </w:t>
      </w:r>
    </w:p>
    <w:p w:rsidR="005C4AD5" w:rsidRDefault="005C4AD5" w:rsidP="0083645D">
      <w:pPr>
        <w:jc w:val="left"/>
        <w:rPr>
          <w:u w:val="none"/>
        </w:rPr>
      </w:pPr>
      <w:r>
        <w:rPr>
          <w:u w:val="none"/>
        </w:rPr>
        <w:t xml:space="preserve">f)  a = </w:t>
      </w:r>
      <w:r w:rsidRPr="005C4AD5">
        <w:rPr>
          <w:position w:val="-6"/>
          <w:u w:val="none"/>
        </w:rPr>
        <w:object w:dxaOrig="499" w:dyaOrig="340">
          <v:shape id="_x0000_i1050" type="#_x0000_t75" style="width:25.2pt;height:16.8pt" o:ole="">
            <v:imagedata r:id="rId63" o:title=""/>
          </v:shape>
          <o:OLEObject Type="Embed" ProgID="Equation.DSMT4" ShapeID="_x0000_i1050" DrawAspect="Content" ObjectID="_1487527569" r:id="rId64"/>
        </w:object>
      </w:r>
      <w:r>
        <w:rPr>
          <w:u w:val="none"/>
        </w:rPr>
        <w:t xml:space="preserve"> cm,   g) d = 10 dm,   h)   d = </w:t>
      </w:r>
      <w:r w:rsidRPr="005C4AD5">
        <w:rPr>
          <w:position w:val="-8"/>
          <w:u w:val="none"/>
        </w:rPr>
        <w:object w:dxaOrig="499" w:dyaOrig="360">
          <v:shape id="_x0000_i1051" type="#_x0000_t75" style="width:25.2pt;height:18pt" o:ole="">
            <v:imagedata r:id="rId65" o:title=""/>
          </v:shape>
          <o:OLEObject Type="Embed" ProgID="Equation.DSMT4" ShapeID="_x0000_i1051" DrawAspect="Content" ObjectID="_1487527570" r:id="rId66"/>
        </w:object>
      </w:r>
      <w:r>
        <w:rPr>
          <w:u w:val="none"/>
        </w:rPr>
        <w:t>cm,    i) a =</w:t>
      </w:r>
      <w:r w:rsidRPr="005C4AD5">
        <w:rPr>
          <w:position w:val="-6"/>
          <w:u w:val="none"/>
        </w:rPr>
        <w:object w:dxaOrig="499" w:dyaOrig="340">
          <v:shape id="_x0000_i1052" type="#_x0000_t75" style="width:25.2pt;height:16.8pt" o:ole="">
            <v:imagedata r:id="rId67" o:title=""/>
          </v:shape>
          <o:OLEObject Type="Embed" ProgID="Equation.DSMT4" ShapeID="_x0000_i1052" DrawAspect="Content" ObjectID="_1487527571" r:id="rId68"/>
        </w:object>
      </w:r>
      <w:r>
        <w:rPr>
          <w:u w:val="none"/>
        </w:rPr>
        <w:t xml:space="preserve">mm,   j) a = 4 cm,   </w:t>
      </w:r>
    </w:p>
    <w:p w:rsidR="005C4AD5" w:rsidRDefault="005C4AD5" w:rsidP="0083645D">
      <w:pPr>
        <w:jc w:val="left"/>
        <w:rPr>
          <w:u w:val="none"/>
        </w:rPr>
      </w:pPr>
      <w:r>
        <w:rPr>
          <w:u w:val="none"/>
        </w:rPr>
        <w:t xml:space="preserve">k) d = </w:t>
      </w:r>
      <w:r w:rsidRPr="005C4AD5">
        <w:rPr>
          <w:position w:val="-6"/>
          <w:u w:val="none"/>
        </w:rPr>
        <w:object w:dxaOrig="499" w:dyaOrig="340">
          <v:shape id="_x0000_i1053" type="#_x0000_t75" style="width:25.2pt;height:16.8pt" o:ole="">
            <v:imagedata r:id="rId69" o:title=""/>
          </v:shape>
          <o:OLEObject Type="Embed" ProgID="Equation.DSMT4" ShapeID="_x0000_i1053" DrawAspect="Content" ObjectID="_1487527572" r:id="rId70"/>
        </w:object>
      </w:r>
      <w:r>
        <w:rPr>
          <w:u w:val="none"/>
        </w:rPr>
        <w:t xml:space="preserve"> dm,   l) R = </w:t>
      </w:r>
      <w:r w:rsidRPr="005C4AD5">
        <w:rPr>
          <w:position w:val="-6"/>
          <w:u w:val="none"/>
        </w:rPr>
        <w:object w:dxaOrig="499" w:dyaOrig="340">
          <v:shape id="_x0000_i1054" type="#_x0000_t75" style="width:25.2pt;height:16.8pt" o:ole="">
            <v:imagedata r:id="rId71" o:title=""/>
          </v:shape>
          <o:OLEObject Type="Embed" ProgID="Equation.DSMT4" ShapeID="_x0000_i1054" DrawAspect="Content" ObjectID="_1487527573" r:id="rId72"/>
        </w:object>
      </w:r>
      <w:r>
        <w:rPr>
          <w:u w:val="none"/>
        </w:rPr>
        <w:t xml:space="preserve">cm, r = </w:t>
      </w:r>
      <w:r w:rsidR="002B79ED" w:rsidRPr="002B79ED">
        <w:rPr>
          <w:position w:val="-8"/>
          <w:u w:val="none"/>
        </w:rPr>
        <w:object w:dxaOrig="480" w:dyaOrig="360">
          <v:shape id="_x0000_i1055" type="#_x0000_t75" style="width:24pt;height:18pt" o:ole="">
            <v:imagedata r:id="rId73" o:title=""/>
          </v:shape>
          <o:OLEObject Type="Embed" ProgID="Equation.DSMT4" ShapeID="_x0000_i1055" DrawAspect="Content" ObjectID="_1487527574" r:id="rId74"/>
        </w:object>
      </w:r>
      <w:r w:rsidR="002B79ED">
        <w:rPr>
          <w:u w:val="none"/>
        </w:rPr>
        <w:t xml:space="preserve">cm, P = </w:t>
      </w:r>
      <w:r w:rsidR="002B79ED" w:rsidRPr="002B79ED">
        <w:rPr>
          <w:position w:val="-8"/>
          <w:u w:val="none"/>
        </w:rPr>
        <w:object w:dxaOrig="700" w:dyaOrig="360">
          <v:shape id="_x0000_i1056" type="#_x0000_t75" style="width:34.8pt;height:18pt" o:ole="">
            <v:imagedata r:id="rId75" o:title=""/>
          </v:shape>
          <o:OLEObject Type="Embed" ProgID="Equation.DSMT4" ShapeID="_x0000_i1056" DrawAspect="Content" ObjectID="_1487527575" r:id="rId76"/>
        </w:object>
      </w:r>
      <w:r w:rsidR="002B79ED">
        <w:rPr>
          <w:u w:val="none"/>
        </w:rPr>
        <w:t xml:space="preserve"> cm</w:t>
      </w:r>
      <w:r w:rsidR="002B79ED" w:rsidRPr="002B79ED">
        <w:rPr>
          <w:u w:val="none"/>
          <w:vertAlign w:val="superscript"/>
        </w:rPr>
        <w:t>2</w:t>
      </w:r>
      <w:r>
        <w:rPr>
          <w:u w:val="none"/>
        </w:rPr>
        <w:t xml:space="preserve">  m)</w:t>
      </w:r>
      <w:r w:rsidR="002B79ED">
        <w:rPr>
          <w:u w:val="none"/>
        </w:rPr>
        <w:t xml:space="preserve"> P = </w:t>
      </w:r>
      <w:r w:rsidR="002B79ED" w:rsidRPr="002B79ED">
        <w:rPr>
          <w:position w:val="-8"/>
          <w:u w:val="none"/>
        </w:rPr>
        <w:object w:dxaOrig="600" w:dyaOrig="360">
          <v:shape id="_x0000_i1057" type="#_x0000_t75" style="width:30pt;height:18pt" o:ole="">
            <v:imagedata r:id="rId77" o:title=""/>
          </v:shape>
          <o:OLEObject Type="Embed" ProgID="Equation.DSMT4" ShapeID="_x0000_i1057" DrawAspect="Content" ObjectID="_1487527576" r:id="rId78"/>
        </w:object>
      </w:r>
      <w:r w:rsidR="002B79ED">
        <w:rPr>
          <w:u w:val="none"/>
        </w:rPr>
        <w:t>cm</w:t>
      </w:r>
      <w:r w:rsidR="002B79ED" w:rsidRPr="002B79ED">
        <w:rPr>
          <w:u w:val="none"/>
          <w:vertAlign w:val="superscript"/>
        </w:rPr>
        <w:t>2</w:t>
      </w:r>
      <w:r w:rsidR="002B79ED">
        <w:rPr>
          <w:u w:val="none"/>
        </w:rPr>
        <w:t>,</w:t>
      </w:r>
    </w:p>
    <w:p w:rsidR="006D553A" w:rsidRDefault="002B79ED" w:rsidP="0083645D">
      <w:pPr>
        <w:jc w:val="left"/>
        <w:rPr>
          <w:u w:val="none"/>
        </w:rPr>
      </w:pPr>
      <w:r>
        <w:rPr>
          <w:u w:val="none"/>
        </w:rPr>
        <w:t>n)</w:t>
      </w:r>
      <w:r w:rsidR="006D553A">
        <w:rPr>
          <w:u w:val="none"/>
        </w:rPr>
        <w:t xml:space="preserve"> v</w:t>
      </w:r>
      <w:r w:rsidR="006D553A" w:rsidRPr="006D553A">
        <w:rPr>
          <w:u w:val="none"/>
          <w:vertAlign w:val="subscript"/>
        </w:rPr>
        <w:t>c</w:t>
      </w:r>
      <w:r w:rsidR="006D553A">
        <w:rPr>
          <w:u w:val="none"/>
        </w:rPr>
        <w:t xml:space="preserve"> = </w:t>
      </w:r>
      <w:r w:rsidR="006D553A" w:rsidRPr="00773EE1">
        <w:rPr>
          <w:position w:val="-8"/>
          <w:u w:val="none"/>
        </w:rPr>
        <w:object w:dxaOrig="460" w:dyaOrig="360">
          <v:shape id="_x0000_i1058" type="#_x0000_t75" style="width:22.8pt;height:18pt" o:ole="">
            <v:imagedata r:id="rId61" o:title=""/>
          </v:shape>
          <o:OLEObject Type="Embed" ProgID="Equation.DSMT4" ShapeID="_x0000_i1058" DrawAspect="Content" ObjectID="_1487527577" r:id="rId79"/>
        </w:object>
      </w:r>
      <w:r w:rsidR="006D553A">
        <w:rPr>
          <w:u w:val="none"/>
        </w:rPr>
        <w:t>/2 cm,   o) v</w:t>
      </w:r>
      <w:r w:rsidR="006D553A" w:rsidRPr="006D553A">
        <w:rPr>
          <w:u w:val="none"/>
          <w:vertAlign w:val="subscript"/>
        </w:rPr>
        <w:t>c</w:t>
      </w:r>
      <w:r w:rsidR="006D553A">
        <w:rPr>
          <w:u w:val="none"/>
        </w:rPr>
        <w:t xml:space="preserve"> = 2 cm,   p) P</w:t>
      </w:r>
      <w:r w:rsidR="006D553A" w:rsidRPr="006D553A">
        <w:rPr>
          <w:u w:val="none"/>
          <w:vertAlign w:val="subscript"/>
        </w:rPr>
        <w:t>sivo</w:t>
      </w:r>
      <w:r w:rsidR="006D553A">
        <w:rPr>
          <w:u w:val="none"/>
        </w:rPr>
        <w:t xml:space="preserve"> = 9.12 cm</w:t>
      </w:r>
      <w:r w:rsidR="006D553A" w:rsidRPr="006D553A">
        <w:rPr>
          <w:u w:val="none"/>
          <w:vertAlign w:val="superscript"/>
        </w:rPr>
        <w:t>2</w:t>
      </w:r>
      <w:r w:rsidR="006D553A">
        <w:rPr>
          <w:u w:val="none"/>
        </w:rPr>
        <w:t>,   r) P</w:t>
      </w:r>
      <w:r w:rsidR="006D553A" w:rsidRPr="006D553A">
        <w:rPr>
          <w:u w:val="none"/>
          <w:vertAlign w:val="subscript"/>
        </w:rPr>
        <w:t>sivo</w:t>
      </w:r>
      <w:r w:rsidR="006D553A">
        <w:rPr>
          <w:u w:val="none"/>
        </w:rPr>
        <w:t xml:space="preserve"> = 1.935 cm</w:t>
      </w:r>
      <w:r w:rsidR="006D553A" w:rsidRPr="006D553A">
        <w:rPr>
          <w:u w:val="none"/>
          <w:vertAlign w:val="superscript"/>
        </w:rPr>
        <w:t>2</w:t>
      </w:r>
      <w:r w:rsidR="006D553A">
        <w:rPr>
          <w:u w:val="none"/>
        </w:rPr>
        <w:t xml:space="preserve">, </w:t>
      </w:r>
    </w:p>
    <w:p w:rsidR="002B79ED" w:rsidRPr="005C4AD5" w:rsidRDefault="006D553A" w:rsidP="0083645D">
      <w:pPr>
        <w:jc w:val="left"/>
      </w:pPr>
      <w:r>
        <w:rPr>
          <w:u w:val="none"/>
        </w:rPr>
        <w:t>s) O</w:t>
      </w:r>
      <w:r w:rsidRPr="006D553A">
        <w:rPr>
          <w:u w:val="none"/>
          <w:vertAlign w:val="subscript"/>
        </w:rPr>
        <w:t>op</w:t>
      </w:r>
      <w:r>
        <w:rPr>
          <w:u w:val="none"/>
        </w:rPr>
        <w:t xml:space="preserve"> = 25.12 cm,   t) a = </w:t>
      </w:r>
      <w:r w:rsidRPr="006D553A">
        <w:rPr>
          <w:position w:val="-8"/>
          <w:u w:val="none"/>
        </w:rPr>
        <w:object w:dxaOrig="480" w:dyaOrig="360">
          <v:shape id="_x0000_i1059" type="#_x0000_t75" style="width:24pt;height:18pt" o:ole="">
            <v:imagedata r:id="rId80" o:title=""/>
          </v:shape>
          <o:OLEObject Type="Embed" ProgID="Equation.DSMT4" ShapeID="_x0000_i1059" DrawAspect="Content" ObjectID="_1487527578" r:id="rId81"/>
        </w:object>
      </w:r>
      <w:r>
        <w:rPr>
          <w:u w:val="none"/>
        </w:rPr>
        <w:t>cm</w:t>
      </w:r>
    </w:p>
    <w:p w:rsidR="00530690" w:rsidRDefault="00530690" w:rsidP="0083645D">
      <w:pPr>
        <w:jc w:val="left"/>
        <w:rPr>
          <w:u w:val="none"/>
        </w:rPr>
      </w:pPr>
    </w:p>
    <w:p w:rsidR="00BF3829" w:rsidRDefault="00BF3829" w:rsidP="0083645D">
      <w:pPr>
        <w:jc w:val="left"/>
        <w:rPr>
          <w:u w:val="none"/>
        </w:rPr>
      </w:pPr>
    </w:p>
    <w:p w:rsidR="00BF3829" w:rsidRDefault="00BF3829" w:rsidP="0083645D">
      <w:pPr>
        <w:jc w:val="left"/>
        <w:rPr>
          <w:u w:val="none"/>
        </w:rPr>
      </w:pPr>
    </w:p>
    <w:p w:rsidR="00BF3829" w:rsidRDefault="00BF3829">
      <w:pPr>
        <w:rPr>
          <w:u w:val="none"/>
        </w:rPr>
      </w:pPr>
      <w:r>
        <w:rPr>
          <w:u w:val="none"/>
        </w:rPr>
        <w:br w:type="page"/>
      </w:r>
    </w:p>
    <w:p w:rsidR="00BF3829" w:rsidRDefault="00BF3829" w:rsidP="0083645D">
      <w:pPr>
        <w:jc w:val="left"/>
        <w:rPr>
          <w:u w:val="none"/>
        </w:rPr>
      </w:pPr>
    </w:p>
    <w:p w:rsidR="00BF3829" w:rsidRDefault="00BF3829" w:rsidP="0083645D">
      <w:pPr>
        <w:jc w:val="left"/>
        <w:rPr>
          <w:u w:val="none"/>
        </w:rPr>
      </w:pPr>
      <w:r>
        <w:rPr>
          <w:u w:val="none"/>
        </w:rPr>
        <w:t>Ime i prezime: _____________________________________ Razred: ____ Datum: ________</w:t>
      </w:r>
    </w:p>
    <w:p w:rsidR="00BF3829" w:rsidRDefault="00BF3829" w:rsidP="0083645D">
      <w:pPr>
        <w:jc w:val="left"/>
        <w:rPr>
          <w:u w:val="none"/>
        </w:rPr>
      </w:pPr>
    </w:p>
    <w:p w:rsidR="00530690" w:rsidRPr="00BF3829" w:rsidRDefault="00BF3829" w:rsidP="00BF3829">
      <w:pPr>
        <w:rPr>
          <w:b/>
        </w:rPr>
      </w:pPr>
      <w:r w:rsidRPr="00BF3829">
        <w:rPr>
          <w:b/>
        </w:rPr>
        <w:t>2 - minutni kontrolni</w:t>
      </w:r>
      <w:r w:rsidR="00AA7978">
        <w:rPr>
          <w:b/>
        </w:rPr>
        <w:t xml:space="preserve"> (ogledni primjerak)</w:t>
      </w:r>
    </w:p>
    <w:p w:rsidR="00BF3829" w:rsidRDefault="00BF3829" w:rsidP="0083645D">
      <w:pPr>
        <w:jc w:val="left"/>
        <w:rPr>
          <w:u w:val="none"/>
        </w:rPr>
      </w:pPr>
    </w:p>
    <w:p w:rsidR="00BF3829" w:rsidRDefault="00AA7978" w:rsidP="0083645D">
      <w:pPr>
        <w:jc w:val="left"/>
        <w:rPr>
          <w:u w:val="none"/>
        </w:rPr>
      </w:pPr>
      <w:r>
        <w:rPr>
          <w:u w:val="none"/>
        </w:rPr>
        <w:t xml:space="preserve">1.  Za svaki lik </w:t>
      </w:r>
      <w:r w:rsidR="00B74538">
        <w:rPr>
          <w:u w:val="none"/>
        </w:rPr>
        <w:t xml:space="preserve">docrtaj i/ili </w:t>
      </w:r>
      <w:r>
        <w:rPr>
          <w:u w:val="none"/>
        </w:rPr>
        <w:t>d</w:t>
      </w:r>
      <w:r w:rsidR="00BF3829">
        <w:rPr>
          <w:u w:val="none"/>
        </w:rPr>
        <w:t>opiši što se traži</w:t>
      </w:r>
      <w:r w:rsidR="00166D8C">
        <w:rPr>
          <w:u w:val="none"/>
        </w:rPr>
        <w:t xml:space="preserve"> (kod O i P dopisati formule)</w:t>
      </w:r>
      <w:bookmarkStart w:id="0" w:name="_GoBack"/>
      <w:bookmarkEnd w:id="0"/>
      <w:r w:rsidR="00BF3829">
        <w:rPr>
          <w:u w:val="none"/>
        </w:rPr>
        <w:t>:</w:t>
      </w:r>
    </w:p>
    <w:p w:rsidR="00BF3829" w:rsidRDefault="00BF3829" w:rsidP="0083645D">
      <w:pPr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>a)</w:t>
      </w:r>
      <w:r>
        <w:rPr>
          <w:u w:val="none"/>
        </w:rPr>
        <w:tab/>
      </w:r>
      <w:r w:rsidRPr="00AA7978">
        <w:rPr>
          <w:b/>
        </w:rPr>
        <w:t>pravokutnik</w:t>
      </w:r>
    </w:p>
    <w:p w:rsidR="00BF3829" w:rsidRDefault="00BF3829" w:rsidP="0083645D">
      <w:pPr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  <w:t>skica:</w:t>
      </w:r>
      <w:r>
        <w:rPr>
          <w:u w:val="none"/>
        </w:rPr>
        <w:tab/>
      </w:r>
      <w:r>
        <w:rPr>
          <w:u w:val="none"/>
        </w:rPr>
        <w:tab/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  <w:t>P =</w:t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AA7978" w:rsidRDefault="00AA7978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>b)</w:t>
      </w:r>
      <w:r>
        <w:rPr>
          <w:u w:val="none"/>
        </w:rPr>
        <w:tab/>
      </w:r>
      <w:r w:rsidRPr="00AA7978">
        <w:rPr>
          <w:b/>
        </w:rPr>
        <w:t>trokut</w:t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  <w:t>skica:</w:t>
      </w:r>
      <w:r>
        <w:rPr>
          <w:u w:val="none"/>
        </w:rPr>
        <w:tab/>
      </w:r>
      <w:r>
        <w:rPr>
          <w:u w:val="none"/>
        </w:rPr>
        <w:tab/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74538" w:rsidRDefault="00B74538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  <w:t>P =</w:t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>c)</w:t>
      </w:r>
      <w:r>
        <w:rPr>
          <w:u w:val="none"/>
        </w:rPr>
        <w:tab/>
      </w:r>
      <w:r w:rsidRPr="00AA7978">
        <w:rPr>
          <w:b/>
        </w:rPr>
        <w:t>paralelogram</w:t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  <w:t>skica:</w:t>
      </w:r>
      <w:r>
        <w:rPr>
          <w:u w:val="none"/>
        </w:rPr>
        <w:tab/>
      </w:r>
      <w:r>
        <w:rPr>
          <w:u w:val="none"/>
        </w:rPr>
        <w:tab/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74538" w:rsidRDefault="00B74538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  <w:t>O =</w:t>
      </w:r>
    </w:p>
    <w:p w:rsidR="00BF3829" w:rsidRDefault="00BF3829">
      <w:pPr>
        <w:tabs>
          <w:tab w:val="left" w:pos="567"/>
        </w:tabs>
        <w:jc w:val="left"/>
        <w:rPr>
          <w:u w:val="none"/>
        </w:rPr>
      </w:pPr>
    </w:p>
    <w:p w:rsidR="00BF3829" w:rsidRDefault="00BF3829">
      <w:pPr>
        <w:tabs>
          <w:tab w:val="left" w:pos="567"/>
        </w:tabs>
        <w:jc w:val="left"/>
        <w:rPr>
          <w:u w:val="none"/>
        </w:rPr>
      </w:pPr>
    </w:p>
    <w:p w:rsidR="00BF3829" w:rsidRDefault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>d)</w:t>
      </w:r>
      <w:r>
        <w:rPr>
          <w:u w:val="none"/>
        </w:rPr>
        <w:tab/>
      </w:r>
      <w:r w:rsidRPr="00AA7978">
        <w:rPr>
          <w:b/>
        </w:rPr>
        <w:t>krug</w:t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  <w:t>skica:</w:t>
      </w:r>
      <w:r>
        <w:rPr>
          <w:u w:val="none"/>
        </w:rPr>
        <w:tab/>
      </w:r>
      <w:r>
        <w:rPr>
          <w:u w:val="none"/>
        </w:rPr>
        <w:tab/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</w:r>
      <w:r w:rsidR="00AA7978">
        <w:rPr>
          <w:u w:val="none"/>
        </w:rPr>
        <w:t>O</w:t>
      </w:r>
      <w:r>
        <w:rPr>
          <w:u w:val="none"/>
        </w:rPr>
        <w:t xml:space="preserve"> =</w:t>
      </w:r>
    </w:p>
    <w:p w:rsidR="00BF3829" w:rsidRDefault="00BF3829">
      <w:pPr>
        <w:tabs>
          <w:tab w:val="left" w:pos="567"/>
        </w:tabs>
        <w:jc w:val="left"/>
        <w:rPr>
          <w:u w:val="none"/>
        </w:rPr>
      </w:pPr>
    </w:p>
    <w:p w:rsidR="00BF3829" w:rsidRDefault="00AA7978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  <w:t>P</w:t>
      </w:r>
      <w:r w:rsidR="00BF3829">
        <w:rPr>
          <w:u w:val="none"/>
        </w:rPr>
        <w:t xml:space="preserve"> =</w:t>
      </w:r>
    </w:p>
    <w:p w:rsidR="00BF3829" w:rsidRDefault="00BF3829">
      <w:pPr>
        <w:tabs>
          <w:tab w:val="left" w:pos="567"/>
        </w:tabs>
        <w:jc w:val="left"/>
        <w:rPr>
          <w:u w:val="none"/>
        </w:rPr>
      </w:pPr>
    </w:p>
    <w:p w:rsidR="001F5D86" w:rsidRDefault="001F5D86">
      <w:pPr>
        <w:tabs>
          <w:tab w:val="left" w:pos="567"/>
        </w:tabs>
        <w:jc w:val="left"/>
        <w:rPr>
          <w:u w:val="none"/>
        </w:rPr>
      </w:pPr>
    </w:p>
    <w:p w:rsidR="00AA7978" w:rsidRDefault="001F5D86">
      <w:pPr>
        <w:tabs>
          <w:tab w:val="left" w:pos="567"/>
        </w:tabs>
        <w:jc w:val="left"/>
        <w:rPr>
          <w:u w:val="none"/>
        </w:rPr>
      </w:pPr>
      <w:r>
        <w:rPr>
          <w:noProof/>
          <w:u w:val="none"/>
          <w:lang w:eastAsia="hr-HR"/>
        </w:rPr>
        <mc:AlternateContent>
          <mc:Choice Requires="wpg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02260</wp:posOffset>
                </wp:positionH>
                <wp:positionV relativeFrom="paragraph">
                  <wp:posOffset>28575</wp:posOffset>
                </wp:positionV>
                <wp:extent cx="1198245" cy="1118870"/>
                <wp:effectExtent l="0" t="0" r="0" b="5080"/>
                <wp:wrapNone/>
                <wp:docPr id="30" name="Grupa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8245" cy="1118870"/>
                          <a:chOff x="0" y="0"/>
                          <a:chExt cx="1198245" cy="1118870"/>
                        </a:xfrm>
                      </wpg:grpSpPr>
                      <wps:wsp>
                        <wps:cNvPr id="17" name="Prostoručno 17"/>
                        <wps:cNvSpPr/>
                        <wps:spPr>
                          <a:xfrm>
                            <a:off x="175260" y="68580"/>
                            <a:ext cx="929640" cy="861060"/>
                          </a:xfrm>
                          <a:custGeom>
                            <a:avLst/>
                            <a:gdLst>
                              <a:gd name="connsiteX0" fmla="*/ 373380 w 1226820"/>
                              <a:gd name="connsiteY0" fmla="*/ 861060 h 861060"/>
                              <a:gd name="connsiteX1" fmla="*/ 960120 w 1226820"/>
                              <a:gd name="connsiteY1" fmla="*/ 861060 h 861060"/>
                              <a:gd name="connsiteX2" fmla="*/ 1226820 w 1226820"/>
                              <a:gd name="connsiteY2" fmla="*/ 518160 h 861060"/>
                              <a:gd name="connsiteX3" fmla="*/ 655320 w 1226820"/>
                              <a:gd name="connsiteY3" fmla="*/ 0 h 861060"/>
                              <a:gd name="connsiteX4" fmla="*/ 441960 w 1226820"/>
                              <a:gd name="connsiteY4" fmla="*/ 243840 h 861060"/>
                              <a:gd name="connsiteX5" fmla="*/ 68580 w 1226820"/>
                              <a:gd name="connsiteY5" fmla="*/ 236220 h 861060"/>
                              <a:gd name="connsiteX6" fmla="*/ 0 w 1226820"/>
                              <a:gd name="connsiteY6" fmla="*/ 571500 h 861060"/>
                              <a:gd name="connsiteX7" fmla="*/ 373380 w 1226820"/>
                              <a:gd name="connsiteY7" fmla="*/ 861060 h 8610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226820" h="861060">
                                <a:moveTo>
                                  <a:pt x="373380" y="861060"/>
                                </a:moveTo>
                                <a:lnTo>
                                  <a:pt x="960120" y="861060"/>
                                </a:lnTo>
                                <a:lnTo>
                                  <a:pt x="1226820" y="518160"/>
                                </a:lnTo>
                                <a:lnTo>
                                  <a:pt x="655320" y="0"/>
                                </a:lnTo>
                                <a:lnTo>
                                  <a:pt x="441960" y="243840"/>
                                </a:lnTo>
                                <a:lnTo>
                                  <a:pt x="68580" y="236220"/>
                                </a:lnTo>
                                <a:lnTo>
                                  <a:pt x="0" y="571500"/>
                                </a:lnTo>
                                <a:lnTo>
                                  <a:pt x="373380" y="86106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56260" y="853440"/>
                            <a:ext cx="245745" cy="265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3E0FED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0" y="640080"/>
                            <a:ext cx="245745" cy="265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3E0FED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 w:rsidRPr="00773EE1">
                                <w:rPr>
                                  <w:u w:val="non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91540" y="160020"/>
                            <a:ext cx="245745" cy="265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3E0FED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" y="708660"/>
                            <a:ext cx="245745" cy="265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3E0FED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11480" y="0"/>
                            <a:ext cx="245745" cy="265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3E0FED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43840" y="99060"/>
                            <a:ext cx="245745" cy="265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3E0FED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04800"/>
                            <a:ext cx="245745" cy="265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0FED" w:rsidRPr="00773EE1" w:rsidRDefault="003E0FED" w:rsidP="003E0FED">
                              <w:pPr>
                                <w:jc w:val="left"/>
                                <w:rPr>
                                  <w:u w:val="none"/>
                                </w:rPr>
                              </w:pPr>
                              <w:r>
                                <w:rPr>
                                  <w:u w:val="none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0" o:spid="_x0000_s1296" style="position:absolute;margin-left:23.8pt;margin-top:2.25pt;width:94.35pt;height:88.1pt;z-index:251841536" coordsize="11982,11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">
                <v:shape id="Prostoručno 17" o:spid="_x0000_s1297" style="position:absolute;left:1752;top:685;width:9297;height:8611;visibility:visible;mso-wrap-style:square;v-text-anchor:middle" coordsize="1226820,861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PO8r0A&#10;AADbAAAADwAAAGRycy9kb3ducmV2LnhtbERPSwrCMBDdC94hjOBGNNWCSjWKiILgxt/G3dCMbbGZ&#10;lCZqvb0RBHfzeN+ZLxtTiifVrrCsYDiIQBCnVhecKbict/0pCOeRNZaWScGbHCwX7dYcE21ffKTn&#10;yWcihLBLUEHufZVI6dKcDLqBrYgDd7O1QR9gnUld4yuEm1KOomgsDRYcGnKsaJ1Tej89jIKyd3Zx&#10;JPccb/a4PcbX7DJJD0p1O81qBsJT4//in3unw/wJfH8JB8jF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BPO8r0AAADbAAAADwAAAAAAAAAAAAAAAACYAgAAZHJzL2Rvd25yZXYu&#10;eG1sUEsFBgAAAAAEAAQA9QAAAIIDAAAAAA==&#10;" path="m373380,861060r586740,l1226820,518160,655320,,441960,243840,68580,236220,,571500,373380,861060xe" filled="f" strokecolor="black [3213]" strokeweight="1pt">
                  <v:path arrowok="t" o:connecttype="custom" o:connectlocs="282934,861060;727544,861060;929640,518160;496578,0;334901,243840;51967,236220;0,571500;282934,861060" o:connectangles="0,0,0,0,0,0,0,0"/>
                </v:shape>
                <v:shape id="_x0000_s1298" type="#_x0000_t202" style="position:absolute;left:5562;top:8534;width:2458;height:2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3E0FED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299" type="#_x0000_t202" style="position:absolute;left:9525;top:6400;width:2457;height:2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3E0FED" w:rsidRPr="00773EE1" w:rsidRDefault="003E0FED" w:rsidP="003E0FED">
                        <w:pPr>
                          <w:jc w:val="left"/>
                          <w:rPr>
                            <w:u w:val="none"/>
                          </w:rPr>
                        </w:pPr>
                        <w:r w:rsidRPr="00773EE1">
                          <w:rPr>
                            <w:u w:val="none"/>
                          </w:rPr>
                          <w:t>a</w:t>
                        </w:r>
                      </w:p>
                    </w:txbxContent>
                  </v:textbox>
                </v:shape>
                <v:shape id="_x0000_s1300" type="#_x0000_t202" style="position:absolute;left:8915;top:1600;width:2457;height:2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3E0FED" w:rsidRPr="00773EE1" w:rsidRDefault="003E0FED" w:rsidP="003E0FED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b</w:t>
                        </w:r>
                      </w:p>
                    </w:txbxContent>
                  </v:textbox>
                </v:shape>
                <v:shape id="_x0000_s1301" type="#_x0000_t202" style="position:absolute;left:990;top:7086;width:2458;height:2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3E0FED" w:rsidRPr="00773EE1" w:rsidRDefault="003E0FED" w:rsidP="003E0FED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d</w:t>
                        </w:r>
                      </w:p>
                    </w:txbxContent>
                  </v:textbox>
                </v:shape>
                <v:shape id="_x0000_s1302" type="#_x0000_t202" style="position:absolute;left:4114;width:2458;height:2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3E0FED" w:rsidRPr="00773EE1" w:rsidRDefault="003E0FED" w:rsidP="003E0FED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c</w:t>
                        </w:r>
                      </w:p>
                    </w:txbxContent>
                  </v:textbox>
                </v:shape>
                <v:shape id="_x0000_s1303" type="#_x0000_t202" style="position:absolute;left:2438;top:990;width:2457;height:2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3E0FED" w:rsidRPr="00773EE1" w:rsidRDefault="003E0FED" w:rsidP="003E0FED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c</w:t>
                        </w:r>
                      </w:p>
                    </w:txbxContent>
                  </v:textbox>
                </v:shape>
                <v:shape id="_x0000_s1304" type="#_x0000_t202" style="position:absolute;top:3048;width:2457;height:2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3E0FED" w:rsidRPr="00773EE1" w:rsidRDefault="003E0FED" w:rsidP="003E0FED">
                        <w:pPr>
                          <w:jc w:val="left"/>
                          <w:rPr>
                            <w:u w:val="none"/>
                          </w:rPr>
                        </w:pPr>
                        <w:r>
                          <w:rPr>
                            <w:u w:val="none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A7978">
        <w:rPr>
          <w:u w:val="none"/>
        </w:rPr>
        <w:t>e)</w:t>
      </w:r>
    </w:p>
    <w:p w:rsidR="00BF3829" w:rsidRDefault="00BF3829" w:rsidP="00BF3829">
      <w:pPr>
        <w:tabs>
          <w:tab w:val="left" w:pos="567"/>
        </w:tabs>
        <w:jc w:val="left"/>
        <w:rPr>
          <w:u w:val="none"/>
        </w:rPr>
      </w:pPr>
      <w:r>
        <w:rPr>
          <w:u w:val="none"/>
        </w:rPr>
        <w:tab/>
      </w:r>
    </w:p>
    <w:p w:rsidR="00BF3829" w:rsidRDefault="00BF3829" w:rsidP="0083645D">
      <w:pPr>
        <w:jc w:val="left"/>
        <w:rPr>
          <w:u w:val="none"/>
        </w:rPr>
      </w:pPr>
    </w:p>
    <w:p w:rsidR="00BF3829" w:rsidRDefault="00BF3829" w:rsidP="0083645D">
      <w:pPr>
        <w:jc w:val="left"/>
        <w:rPr>
          <w:u w:val="none"/>
        </w:rPr>
      </w:pPr>
    </w:p>
    <w:p w:rsidR="00BF3829" w:rsidRDefault="00BF3829" w:rsidP="0083645D">
      <w:pPr>
        <w:jc w:val="left"/>
        <w:rPr>
          <w:u w:val="none"/>
        </w:rPr>
      </w:pPr>
    </w:p>
    <w:p w:rsidR="001F5D86" w:rsidRDefault="001F5D86" w:rsidP="0083645D">
      <w:pPr>
        <w:jc w:val="left"/>
        <w:rPr>
          <w:u w:val="none"/>
        </w:rPr>
      </w:pPr>
    </w:p>
    <w:p w:rsidR="001F5D86" w:rsidRDefault="001F5D86" w:rsidP="0083645D">
      <w:pPr>
        <w:jc w:val="left"/>
        <w:rPr>
          <w:u w:val="none"/>
        </w:rPr>
      </w:pPr>
    </w:p>
    <w:p w:rsidR="001F5D86" w:rsidRPr="0083645D" w:rsidRDefault="001F5D86" w:rsidP="0083645D">
      <w:pPr>
        <w:jc w:val="left"/>
        <w:rPr>
          <w:u w:val="none"/>
        </w:rPr>
      </w:pPr>
      <w:r>
        <w:rPr>
          <w:u w:val="none"/>
        </w:rPr>
        <w:tab/>
        <w:t>O =</w:t>
      </w:r>
    </w:p>
    <w:sectPr w:rsidR="001F5D86" w:rsidRPr="0083645D" w:rsidSect="002741DF">
      <w:footerReference w:type="default" r:id="rId82"/>
      <w:pgSz w:w="11906" w:h="16838"/>
      <w:pgMar w:top="1276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0FED" w:rsidRDefault="003E0FED" w:rsidP="001701DF">
      <w:r>
        <w:separator/>
      </w:r>
    </w:p>
  </w:endnote>
  <w:endnote w:type="continuationSeparator" w:id="0">
    <w:p w:rsidR="003E0FED" w:rsidRDefault="003E0FED" w:rsidP="001701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0FED" w:rsidRPr="001701DF" w:rsidRDefault="003E0FED" w:rsidP="001701DF">
    <w:pPr>
      <w:tabs>
        <w:tab w:val="center" w:pos="3828"/>
        <w:tab w:val="right" w:pos="8931"/>
      </w:tabs>
      <w:rPr>
        <w:sz w:val="18"/>
        <w:u w:val="none"/>
      </w:rPr>
    </w:pPr>
    <w:r w:rsidRPr="001701DF">
      <w:rPr>
        <w:sz w:val="18"/>
        <w:u w:val="none"/>
      </w:rPr>
      <w:t>Antonija Horvatek</w:t>
    </w:r>
    <w:r w:rsidRPr="001701DF">
      <w:rPr>
        <w:sz w:val="18"/>
        <w:u w:val="none"/>
      </w:rPr>
      <w:tab/>
    </w:r>
    <w:r w:rsidRPr="001701DF">
      <w:rPr>
        <w:rFonts w:ascii="Brush Script MT" w:hAnsi="Brush Script MT"/>
        <w:u w:val="none"/>
      </w:rPr>
      <w:t xml:space="preserve">Matematika na dlanu </w:t>
    </w:r>
    <w:r w:rsidRPr="001701DF">
      <w:rPr>
        <w:rFonts w:ascii="Brush Script MT" w:hAnsi="Brush Script MT"/>
        <w:u w:val="none"/>
      </w:rPr>
      <w:tab/>
    </w:r>
    <w:hyperlink r:id="rId1" w:history="1">
      <w:r w:rsidRPr="001701DF">
        <w:rPr>
          <w:rStyle w:val="Hiperveza"/>
          <w:sz w:val="18"/>
          <w:u w:val="none"/>
        </w:rPr>
        <w:t>http://www.antonija-horvatek.from.hr/</w:t>
      </w:r>
    </w:hyperlink>
    <w:r w:rsidRPr="001701DF">
      <w:rPr>
        <w:sz w:val="18"/>
        <w:u w:val="none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0FED" w:rsidRDefault="003E0FED" w:rsidP="001701DF">
      <w:r>
        <w:separator/>
      </w:r>
    </w:p>
  </w:footnote>
  <w:footnote w:type="continuationSeparator" w:id="0">
    <w:p w:rsidR="003E0FED" w:rsidRDefault="003E0FED" w:rsidP="001701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C3D24"/>
    <w:multiLevelType w:val="hybridMultilevel"/>
    <w:tmpl w:val="8A14AA0C"/>
    <w:lvl w:ilvl="0" w:tplc="041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AC8107B"/>
    <w:multiLevelType w:val="hybridMultilevel"/>
    <w:tmpl w:val="CFFC6CB8"/>
    <w:lvl w:ilvl="0" w:tplc="041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5372"/>
    <w:rsid w:val="00021E6B"/>
    <w:rsid w:val="00067631"/>
    <w:rsid w:val="001270FF"/>
    <w:rsid w:val="00154D09"/>
    <w:rsid w:val="00166D8C"/>
    <w:rsid w:val="001701DF"/>
    <w:rsid w:val="001F5D86"/>
    <w:rsid w:val="002328E4"/>
    <w:rsid w:val="002702FA"/>
    <w:rsid w:val="002741DF"/>
    <w:rsid w:val="00282931"/>
    <w:rsid w:val="00292EFF"/>
    <w:rsid w:val="002B79ED"/>
    <w:rsid w:val="00321002"/>
    <w:rsid w:val="003435A8"/>
    <w:rsid w:val="00354B25"/>
    <w:rsid w:val="00377E0B"/>
    <w:rsid w:val="00382D4B"/>
    <w:rsid w:val="00396CCB"/>
    <w:rsid w:val="003E0FED"/>
    <w:rsid w:val="00485878"/>
    <w:rsid w:val="004E4177"/>
    <w:rsid w:val="00500931"/>
    <w:rsid w:val="00522BD2"/>
    <w:rsid w:val="00530690"/>
    <w:rsid w:val="005B0DA7"/>
    <w:rsid w:val="005C1E80"/>
    <w:rsid w:val="005C4AD5"/>
    <w:rsid w:val="0068141D"/>
    <w:rsid w:val="006D553A"/>
    <w:rsid w:val="00757EF6"/>
    <w:rsid w:val="00773EE1"/>
    <w:rsid w:val="00781957"/>
    <w:rsid w:val="00785C06"/>
    <w:rsid w:val="007B0EFB"/>
    <w:rsid w:val="0083645D"/>
    <w:rsid w:val="00844B19"/>
    <w:rsid w:val="00871FE7"/>
    <w:rsid w:val="0089730A"/>
    <w:rsid w:val="008B4AD2"/>
    <w:rsid w:val="00964BDF"/>
    <w:rsid w:val="0098610C"/>
    <w:rsid w:val="009C3541"/>
    <w:rsid w:val="009E1E4E"/>
    <w:rsid w:val="00AA7978"/>
    <w:rsid w:val="00B74538"/>
    <w:rsid w:val="00BC051E"/>
    <w:rsid w:val="00BC6769"/>
    <w:rsid w:val="00BD1C82"/>
    <w:rsid w:val="00BF3829"/>
    <w:rsid w:val="00C65B86"/>
    <w:rsid w:val="00CC630D"/>
    <w:rsid w:val="00DB387B"/>
    <w:rsid w:val="00E37F1A"/>
    <w:rsid w:val="00E45372"/>
    <w:rsid w:val="00E93EB5"/>
    <w:rsid w:val="00EA0665"/>
    <w:rsid w:val="00EA56D6"/>
    <w:rsid w:val="00EF4A78"/>
    <w:rsid w:val="00F6163D"/>
    <w:rsid w:val="00FF0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u w:val="single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E45372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9C3541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9C3541"/>
    <w:rPr>
      <w:rFonts w:ascii="Tahoma" w:hAnsi="Tahoma" w:cs="Tahoma"/>
      <w:sz w:val="16"/>
      <w:szCs w:val="16"/>
    </w:rPr>
  </w:style>
  <w:style w:type="character" w:styleId="Hiperveza">
    <w:name w:val="Hyperlink"/>
    <w:basedOn w:val="Zadanifontodlomka"/>
    <w:uiPriority w:val="99"/>
    <w:unhideWhenUsed/>
    <w:rsid w:val="001701DF"/>
    <w:rPr>
      <w:color w:val="0000FF" w:themeColor="hyperlink"/>
      <w:u w:val="single"/>
    </w:rPr>
  </w:style>
  <w:style w:type="paragraph" w:styleId="Zaglavlje">
    <w:name w:val="header"/>
    <w:basedOn w:val="Normal"/>
    <w:link w:val="ZaglavljeChar"/>
    <w:uiPriority w:val="99"/>
    <w:unhideWhenUsed/>
    <w:rsid w:val="001701DF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1701DF"/>
  </w:style>
  <w:style w:type="paragraph" w:styleId="Podnoje">
    <w:name w:val="footer"/>
    <w:basedOn w:val="Normal"/>
    <w:link w:val="PodnojeChar"/>
    <w:uiPriority w:val="99"/>
    <w:unhideWhenUsed/>
    <w:rsid w:val="001701DF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1701D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u w:val="single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E45372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9C3541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9C3541"/>
    <w:rPr>
      <w:rFonts w:ascii="Tahoma" w:hAnsi="Tahoma" w:cs="Tahoma"/>
      <w:sz w:val="16"/>
      <w:szCs w:val="16"/>
    </w:rPr>
  </w:style>
  <w:style w:type="character" w:styleId="Hiperveza">
    <w:name w:val="Hyperlink"/>
    <w:basedOn w:val="Zadanifontodlomka"/>
    <w:uiPriority w:val="99"/>
    <w:unhideWhenUsed/>
    <w:rsid w:val="001701DF"/>
    <w:rPr>
      <w:color w:val="0000FF" w:themeColor="hyperlink"/>
      <w:u w:val="single"/>
    </w:rPr>
  </w:style>
  <w:style w:type="paragraph" w:styleId="Zaglavlje">
    <w:name w:val="header"/>
    <w:basedOn w:val="Normal"/>
    <w:link w:val="ZaglavljeChar"/>
    <w:uiPriority w:val="99"/>
    <w:unhideWhenUsed/>
    <w:rsid w:val="001701DF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1701DF"/>
  </w:style>
  <w:style w:type="paragraph" w:styleId="Podnoje">
    <w:name w:val="footer"/>
    <w:basedOn w:val="Normal"/>
    <w:link w:val="PodnojeChar"/>
    <w:uiPriority w:val="99"/>
    <w:unhideWhenUsed/>
    <w:rsid w:val="001701DF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1701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0.wmf"/><Relationship Id="rId42" Type="http://schemas.openxmlformats.org/officeDocument/2006/relationships/image" Target="media/image15.png"/><Relationship Id="rId47" Type="http://schemas.openxmlformats.org/officeDocument/2006/relationships/image" Target="media/image16.wmf"/><Relationship Id="rId63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4" Type="http://schemas.openxmlformats.org/officeDocument/2006/relationships/theme" Target="theme/theme1.xml"/><Relationship Id="rId16" Type="http://schemas.openxmlformats.org/officeDocument/2006/relationships/oleObject" Target="embeddings/oleObject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1.wmf"/><Relationship Id="rId53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8.png"/><Relationship Id="rId30" Type="http://schemas.openxmlformats.org/officeDocument/2006/relationships/oleObject" Target="embeddings/oleObject9.bin"/><Relationship Id="rId35" Type="http://schemas.openxmlformats.org/officeDocument/2006/relationships/image" Target="media/image10.png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8" Type="http://schemas.openxmlformats.org/officeDocument/2006/relationships/hyperlink" Target="http://www.antonija-horvatek.from.hr/" TargetMode="External"/><Relationship Id="rId51" Type="http://schemas.openxmlformats.org/officeDocument/2006/relationships/image" Target="media/image17.wmf"/><Relationship Id="rId72" Type="http://schemas.openxmlformats.org/officeDocument/2006/relationships/oleObject" Target="embeddings/oleObject30.bin"/><Relationship Id="rId80" Type="http://schemas.openxmlformats.org/officeDocument/2006/relationships/image" Target="media/image30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70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oleObject" Target="embeddings/oleObject5.bin"/><Relationship Id="rId41" Type="http://schemas.openxmlformats.org/officeDocument/2006/relationships/image" Target="media/image13.png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28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image" Target="media/image9.png"/><Relationship Id="rId36" Type="http://schemas.openxmlformats.org/officeDocument/2006/relationships/image" Target="media/image12.png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39" Type="http://schemas.openxmlformats.org/officeDocument/2006/relationships/image" Target="media/image1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180.wmf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4.wmf"/><Relationship Id="rId66" Type="http://schemas.openxmlformats.org/officeDocument/2006/relationships/oleObject" Target="embeddings/oleObject2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ntonija-horvatek.from.hr/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6</Pages>
  <Words>999</Words>
  <Characters>5699</Characters>
  <Application>Microsoft Office Word</Application>
  <DocSecurity>0</DocSecurity>
  <Lines>47</Lines>
  <Paragraphs>1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Š Josipa Badalića</Company>
  <LinksUpToDate>false</LinksUpToDate>
  <CharactersWithSpaces>6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ija Horvatek</dc:creator>
  <cp:lastModifiedBy>Antonija Horvatek</cp:lastModifiedBy>
  <cp:revision>39</cp:revision>
  <cp:lastPrinted>2015-03-06T11:03:00Z</cp:lastPrinted>
  <dcterms:created xsi:type="dcterms:W3CDTF">2015-03-06T11:06:00Z</dcterms:created>
  <dcterms:modified xsi:type="dcterms:W3CDTF">2015-03-10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